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\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docProps\app.xml><?xml version="1.0" encoding="utf-8"?>
<Properties xmlns="http://schemas.openxmlformats.org/officeDocument/2006/extended-properties" xmlns:vt="http://schemas.openxmlformats.org/officeDocument/2006/docPropsVTypes">
  <TotalTime>0</TotalTime>
  <Words>19590</Words>
  <Application>WPS 演示</Application>
  <PresentationFormat>全屏显示(4:3)</PresentationFormat>
  <Paragraphs>1331</Paragraphs>
  <Slides>58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58</vt:i4>
      </vt:variant>
    </vt:vector>
  </HeadingPairs>
  <TitlesOfParts>
    <vt:vector size="96" baseType="lpstr">
      <vt:lpstr>Arial</vt:lpstr>
      <vt:lpstr>宋体</vt:lpstr>
      <vt:lpstr>Wingdings</vt:lpstr>
      <vt:lpstr>Arial Black</vt:lpstr>
      <vt:lpstr>Times New Roman</vt:lpstr>
      <vt:lpstr>微软雅黑</vt:lpstr>
      <vt:lpstr>Arial Unicode MS</vt:lpstr>
      <vt:lpstr>Monotype Sorts</vt:lpstr>
      <vt:lpstr>Wingdings</vt:lpstr>
      <vt:lpstr>Courier New</vt:lpstr>
      <vt:lpstr>Wingdings 2</vt:lpstr>
      <vt:lpstr>Symbol</vt:lpstr>
      <vt:lpstr>Tahoma</vt:lpstr>
      <vt:lpstr>PMingLiU</vt:lpstr>
      <vt:lpstr>PMingLiU-ExtB</vt:lpstr>
      <vt:lpstr>华文新魏</vt:lpstr>
      <vt:lpstr>MingLiU</vt:lpstr>
      <vt:lpstr>Calibri</vt:lpstr>
      <vt:lpstr>2_Blends</vt:lpstr>
      <vt:lpstr>Excel.Sheet.8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Graph.Chart.8</vt:lpstr>
      <vt:lpstr>MSGraph.Chart.8</vt:lpstr>
      <vt:lpstr>MSGraph.Chart.8</vt:lpstr>
      <vt:lpstr>MSGraph.Chart.8</vt:lpstr>
      <vt:lpstr>Equation.3</vt:lpstr>
      <vt:lpstr>Equation.3</vt:lpstr>
      <vt:lpstr>Equation.DSMT4</vt:lpstr>
      <vt:lpstr>Equation.3</vt:lpstr>
      <vt:lpstr>The Computer Revolution</vt:lpstr>
      <vt:lpstr>Prices of DRAMs over time in 1977 dollars</vt:lpstr>
      <vt:lpstr>Classes of Computers</vt:lpstr>
      <vt:lpstr>Review: Some Basic Definitions</vt:lpstr>
      <vt:lpstr>The Processor Market</vt:lpstr>
      <vt:lpstr>Embedded Processor Characteristics</vt:lpstr>
      <vt:lpstr>Understanding Performance</vt:lpstr>
      <vt:lpstr>Below Your Program</vt:lpstr>
      <vt:lpstr>Levels of Program Code</vt:lpstr>
      <vt:lpstr>Advantages of Higher-Level Languages ?</vt:lpstr>
      <vt:lpstr>Instruction Set Architecture (ISA)</vt:lpstr>
      <vt:lpstr>Opening the Box</vt:lpstr>
      <vt:lpstr>Inside the Processor</vt:lpstr>
      <vt:lpstr>Components of a Computer</vt:lpstr>
      <vt:lpstr>Inside the Processor</vt:lpstr>
      <vt:lpstr>PowerPoint 演示文稿</vt:lpstr>
      <vt:lpstr>Technology Scaling</vt:lpstr>
      <vt:lpstr>Technology Scaling Roadmap (ITRS)</vt:lpstr>
      <vt:lpstr>Another Example of Moore’s Law Impact</vt:lpstr>
      <vt:lpstr>Power Trends</vt:lpstr>
      <vt:lpstr>Power Density Getting Worse</vt:lpstr>
      <vt:lpstr>Surpassed hot (kitchen) plate … why not use it?</vt:lpstr>
      <vt:lpstr>散热\隧道效应</vt:lpstr>
      <vt:lpstr>Uniprocessor Performance</vt:lpstr>
      <vt:lpstr>The Sea Change</vt:lpstr>
      <vt:lpstr>Why Multiple Cores on a Chip?</vt:lpstr>
      <vt:lpstr>Performance Metrics</vt:lpstr>
      <vt:lpstr>Defining Performance</vt:lpstr>
      <vt:lpstr>Response Time and Throughput</vt:lpstr>
      <vt:lpstr>Relative Performance</vt:lpstr>
      <vt:lpstr>Measuring Execution Time</vt:lpstr>
      <vt:lpstr>CPU Clocking: Review</vt:lpstr>
      <vt:lpstr>CPU Clocking: Review</vt:lpstr>
      <vt:lpstr>CPU Time</vt:lpstr>
      <vt:lpstr>CPU Time Example</vt:lpstr>
      <vt:lpstr>Instruction Count and CPI</vt:lpstr>
      <vt:lpstr>CPI Example</vt:lpstr>
      <vt:lpstr>CPI in More Detail</vt:lpstr>
      <vt:lpstr>CPI Example</vt:lpstr>
      <vt:lpstr>Performance Summary</vt:lpstr>
      <vt:lpstr>Workloads and Benchmarks</vt:lpstr>
      <vt:lpstr>CINT2006 for Opteron X4 2356</vt:lpstr>
      <vt:lpstr>Comparing and Summarizing Performance</vt:lpstr>
      <vt:lpstr>Pitfall: Amdahl’s Law</vt:lpstr>
      <vt:lpstr>A Simple Example</vt:lpstr>
      <vt:lpstr>SPEC Power Benchmark</vt:lpstr>
      <vt:lpstr>SPECpower_ssj2008 for X4</vt:lpstr>
      <vt:lpstr>Fallacy: Low Power at Idle</vt:lpstr>
      <vt:lpstr>Pitfall: MIPS as a Performance Metric</vt:lpstr>
      <vt:lpstr>Integrated Circuit Cost</vt:lpstr>
      <vt:lpstr>AMD Opteron X2 Wafer</vt:lpstr>
      <vt:lpstr>芯片的产生与应用示意</vt:lpstr>
      <vt:lpstr>Purity of Silicon of chips </vt:lpstr>
      <vt:lpstr>Purity of Manufacturing enviroments</vt:lpstr>
      <vt:lpstr>分层结构</vt:lpstr>
      <vt:lpstr>IC Industrial Chain</vt:lpstr>
      <vt:lpstr>Manufacturing ICs</vt:lpstr>
      <vt:lpstr>Concluding Remarks</vt:lpstr>
    </vt:vector>
  </TitlesOfParts>
  <Company>Ashenden Designs Pty Ltd</Company>
  <LinksUpToDate>false</LinksUpToDate>
  <SharedDoc>false</SharedDoc>
  <HyperlinksChanged>false</HyperlinksChanged>
  <AppVersion>14.0000</AppVersion>
</Properties>
</file>

<file path=docProps\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setta Demostrator Project MASC, Adelaide University and Ashenden Designs</dc:title>
  <dc:creator>Peter J. Ashenden</dc:creator>
  <cp:lastModifiedBy>windy</cp:lastModifiedBy>
  <cp:revision>388</cp:revision>
  <cp:lastPrinted>2012-08-31T07:38:00Z</cp:lastPrinted>
  <dcterms:created xsi:type="dcterms:W3CDTF">2001-07-25T06:45:00Z</dcterms:created>
  <dcterms:modified xsi:type="dcterms:W3CDTF">2025-06-11T16:13:11Z</dcterms:modified>
</cp:coreProperties>
</file>

<file path=docProps\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FB1AAD8899F6419E83279B41C60BA7A8_12</vt:lpwstr>
  </property>
</Properties>
</file>

<file path=ppt\_rels\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6" Type="http://schemas.openxmlformats.org/officeDocument/2006/relationships/tags" Target="tags/tag14.xml"/><Relationship Id="rId65" Type="http://schemas.openxmlformats.org/officeDocument/2006/relationships/tableStyles" Target="tableStyles.xml"/><Relationship Id="rId64" Type="http://schemas.openxmlformats.org/officeDocument/2006/relationships/viewProps" Target="viewProps.xml"/><Relationship Id="rId63" Type="http://schemas.openxmlformats.org/officeDocument/2006/relationships/presProps" Target="presProps.xml"/><Relationship Id="rId62" Type="http://schemas.openxmlformats.org/officeDocument/2006/relationships/handoutMaster" Target="handoutMasters/handoutMaster1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\drawings\_rels\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\drawings\_rels\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\drawings\_rels\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\drawings\_rels\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\drawings\_rels\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\drawings\_rels\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\drawings\_rels\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\drawings\_rels\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\drawings\_rels\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\drawings\_rels\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\drawings\_rels\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\drawings\_rels\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\drawings\_rels\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\drawings\_rels\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\handoutMasters\_rels\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\handoutMasters\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17821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t" anchorCtr="0" compatLnSpc="1"/>
          <a:lstStyle>
            <a:lvl1pPr defTabSz="93154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309751" y="0"/>
            <a:ext cx="1451412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t" anchorCtr="0" compatLnSpc="1"/>
          <a:lstStyle>
            <a:lvl1pPr algn="r" defTabSz="931545">
              <a:defRPr sz="1300">
                <a:latin typeface="Times New Roman" panose="02020603050405020304" pitchFamily="18" charset="0"/>
              </a:defRPr>
            </a:lvl1pPr>
          </a:lstStyle>
          <a:p>
            <a:fld id="{F6255123-B041-4950-A3C3-A38B791E522F}" type="datetime4">
              <a:rPr lang="en-US" altLang="zh-CN"/>
            </a:fld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928"/>
            <a:ext cx="517821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b" anchorCtr="0" compatLnSpc="1"/>
          <a:lstStyle>
            <a:lvl1pPr defTabSz="93154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309751" y="9445928"/>
            <a:ext cx="1451412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b" anchorCtr="0" compatLnSpc="1"/>
          <a:lstStyle>
            <a:lvl1pPr algn="r" defTabSz="931545">
              <a:defRPr sz="1300">
                <a:latin typeface="Times New Roman" panose="02020603050405020304" pitchFamily="18" charset="0"/>
              </a:defRPr>
            </a:lvl1pPr>
          </a:lstStyle>
          <a:p>
            <a:fld id="{9F27B4EB-7EA8-48AC-83F5-769F34BD617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\notesMasters\_rels\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\notesMasters\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t" anchorCtr="0" compatLnSpc="1"/>
          <a:lstStyle>
            <a:lvl1pPr defTabSz="93154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t" anchorCtr="0" compatLnSpc="1"/>
          <a:lstStyle>
            <a:lvl1pPr algn="r" defTabSz="931545">
              <a:defRPr sz="1300">
                <a:latin typeface="Times New Roman" panose="02020603050405020304" pitchFamily="18" charset="0"/>
              </a:defRPr>
            </a:lvl1pPr>
          </a:lstStyle>
          <a:p>
            <a:fld id="{AF602CE6-33BB-46EB-AB3C-0369C1243EE9}" type="datetime4">
              <a:rPr lang="en-US" altLang="zh-CN"/>
            </a:fld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5350" y="746125"/>
            <a:ext cx="4970463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3735"/>
            <a:ext cx="4958993" cy="44723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t" anchorCtr="0" compatLnSpc="1"/>
          <a:lstStyle/>
          <a:p>
            <a:pPr lvl="0"/>
            <a:r>
              <a:rPr lang="en-US" noProof="0" smtClean="0"/>
              <a:t>Click to edit Master text styles</a:t>
            </a:r>
            <a:endParaRPr lang="en-US" noProof="0" smtClean="0"/>
          </a:p>
          <a:p>
            <a:pPr lvl="1"/>
            <a:r>
              <a:rPr lang="en-US" noProof="0" smtClean="0"/>
              <a:t>Second level</a:t>
            </a:r>
            <a:endParaRPr lang="en-US" noProof="0" smtClean="0"/>
          </a:p>
          <a:p>
            <a:pPr lvl="2"/>
            <a:r>
              <a:rPr lang="en-US" noProof="0" smtClean="0"/>
              <a:t>Third level</a:t>
            </a:r>
            <a:endParaRPr lang="en-US" noProof="0" smtClean="0"/>
          </a:p>
          <a:p>
            <a:pPr lvl="3"/>
            <a:r>
              <a:rPr lang="en-US" noProof="0" smtClean="0"/>
              <a:t>Fourth level</a:t>
            </a:r>
            <a:endParaRPr lang="en-US" noProof="0" smtClean="0"/>
          </a:p>
          <a:p>
            <a:pPr lvl="4"/>
            <a:r>
              <a:rPr lang="en-US" noProof="0" smtClean="0"/>
              <a:t>Fifth level</a:t>
            </a:r>
            <a:endParaRPr lang="en-US" noProof="0" smtClean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b" anchorCtr="0" compatLnSpc="1"/>
          <a:lstStyle>
            <a:lvl1pPr defTabSz="93154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3143" tIns="46572" rIns="93143" bIns="46572" numCol="1" anchor="b" anchorCtr="0" compatLnSpc="1"/>
          <a:lstStyle>
            <a:lvl1pPr algn="r" defTabSz="931545">
              <a:defRPr sz="1300">
                <a:latin typeface="Times New Roman" panose="02020603050405020304" pitchFamily="18" charset="0"/>
              </a:defRPr>
            </a:lvl1pPr>
          </a:lstStyle>
          <a:p>
            <a:fld id="{8F5092D0-6883-47B8-9DB0-8F6761A5586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\notesSlides\_rels\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\notesSlides\_rels\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\notesSlides\_rels\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\notesSlides\_rels\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\notesSlides\_rels\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\notesSlides\_rels\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\notesSlides\_rels\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\notesSlides\_rels\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\notesSlides\_rels\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\notesSlides\_rels\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\notesSlides\_rels\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\notesSlides\_rels\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\notesSlides\_rels\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\notesSlides\_rels\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\notesSlides\_rels\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\notesSlides\_rels\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\notesSlides\_rels\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\notesSlides\_rels\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\notesSlides\_rels\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\notesSlides\_rels\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\notesSlides\_rels\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\notesSlides\_rels\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\notesSlides\_rels\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\notesSlides\_rels\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\notesSlides\_rels\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\notesSlides\_rels\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\notesSlides\_rels\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\notesSlides\_rels\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\notesSlides\_rels\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\notesSlides\_rels\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\notesSlides\_rels\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\notesSlides\_rels\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\notesSlides\_rels\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\notesSlides\_rels\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\notesSlides\_rels\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\notesSlides\_rels\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\notesSlides\_rels\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\notesSlides\_rels\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\notesSlides\_rels\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\notesSlides\_rels\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\notesSlides\_rels\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\notesSlides\_rels\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\notesSlides\_rels\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\notesSlides\_rels\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\notesSlides\_rels\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\notesSlides\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1D1AF0-FA1C-4112-8AE2-0543A87BEB09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C85E18F-DD1E-4661-A3CB-5DE7C9E0DE70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7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Underpin </a:t>
            </a:r>
            <a:r>
              <a:rPr lang="zh-CN" altLang="en-US" dirty="0" smtClean="0"/>
              <a:t>支持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ervasive </a:t>
            </a:r>
            <a:r>
              <a:rPr lang="en-US" altLang="zh-CN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dj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zh-CN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ersvade</a:t>
            </a:r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V </a:t>
            </a:r>
            <a:r>
              <a:rPr lang="zh-CN" altLang="en-US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渗透、弥漫</a:t>
            </a:r>
            <a:endParaRPr lang="en-US" altLang="zh-CN" baseline="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zh-CN" altLang="en-US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人类有</a:t>
            </a:r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.5</a:t>
            </a:r>
            <a:r>
              <a:rPr lang="zh-CN" altLang="en-US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万个基因 大概</a:t>
            </a:r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0</a:t>
            </a:r>
            <a:r>
              <a:rPr lang="zh-CN" altLang="en-US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亿对碱基对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Four out-of-order cores on one chip ,</a:t>
            </a:r>
            <a:r>
              <a:rPr lang="zh-CN" altLang="en-US" sz="12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四核乱序芯片</a:t>
            </a:r>
            <a:endParaRPr lang="en-US" altLang="zh-CN" sz="1200" kern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2C615C-E2D4-455E-9D2C-810E493AECE4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00338C-5BDB-4B68-9C48-3258E3D5E4C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2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以上我们了解了各种应用程序都是会转换为机器指令，那么这些指令如何执行呢？</a:t>
            </a:r>
            <a:endParaRPr lang="en-US" altLang="zh-CN" dirty="0" smtClean="0"/>
          </a:p>
          <a:p>
            <a:r>
              <a:rPr lang="zh-CN" altLang="en-US" dirty="0" smtClean="0"/>
              <a:t>它是由什么来执行的？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3CF453-3DC1-48C8-8B84-8BA0D4471D1E}" type="datetime3">
              <a:rPr lang="en-AU" altLang="zh-CN" sz="1300">
                <a:latin typeface="Times New Roman" panose="02020603050405020304" pitchFamily="18" charset="0"/>
              </a:rPr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658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658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algn="ctr" defTabSz="93154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F66F4F-52D6-44C9-B668-5DF950FF833B}" type="slidenum">
              <a:rPr lang="en-AU" altLang="zh-CN" sz="1300">
                <a:latin typeface="Times New Roman" panose="02020603050405020304" pitchFamily="18" charset="0"/>
              </a:rPr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658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58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\notesSlides\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知道了程序是由计算机硬件的支撑下实现程序的功能，那么计算机的发展遵循什么样的规律？</a:t>
            </a:r>
            <a:endParaRPr lang="en-US" altLang="zh-CN" dirty="0" smtClean="0"/>
          </a:p>
          <a:p>
            <a:r>
              <a:rPr lang="zh-CN" altLang="en-US" baseline="0" dirty="0" smtClean="0"/>
              <a:t>目前又面临哪些问题呢？摩尔定律在未来还会成立吗？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技术定标</a:t>
            </a:r>
            <a:r>
              <a:rPr lang="zh-CN" altLang="en-US" baseline="0" dirty="0" smtClean="0"/>
              <a:t>：</a:t>
            </a:r>
            <a:r>
              <a:rPr lang="en-US" altLang="zh-CN" dirty="0" smtClean="0">
                <a:ea typeface="宋体" panose="02010600030101010101" pitchFamily="2" charset="-122"/>
              </a:rPr>
              <a:t>Technology Scaling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ea typeface="宋体" panose="02010600030101010101" pitchFamily="2" charset="-122"/>
              </a:rPr>
              <a:t>ITRS </a:t>
            </a:r>
            <a:r>
              <a:rPr lang="zh-CN" altLang="en-US" sz="1200" dirty="0" smtClean="0">
                <a:ea typeface="宋体" panose="02010600030101010101" pitchFamily="2" charset="-122"/>
              </a:rPr>
              <a:t>（国际半导体技术蓝图）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1064A6-8253-4754-9C5E-2E7154636320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47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47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C4D549-A8AF-41D6-A617-2AC727E5EC89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4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Packaging issues for laptop and desktop PC set the “power” limit at 100 Watts.</a:t>
            </a:r>
            <a:endParaRPr lang="en-US" altLang="zh-CN" smtClean="0"/>
          </a:p>
        </p:txBody>
      </p:sp>
    </p:spTree>
  </p:cSld>
  <p:clrMapOvr>
    <a:masterClrMapping/>
  </p:clrMapOvr>
</p:notes>
</file>

<file path=ppt\notesSlides\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Hot</a:t>
            </a:r>
            <a:r>
              <a:rPr lang="en-US" altLang="zh-CN" baseline="0" smtClean="0"/>
              <a:t> plate</a:t>
            </a:r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A9FF5E-26BF-4FB4-9117-BABE89A1DE60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35B3A1A-8B9B-4235-A8C5-90C597041B0E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dirty="0" smtClean="0"/>
              <a:t>Uniprocesso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单处理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单机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Sea Change</a:t>
            </a:r>
            <a:r>
              <a:rPr lang="zh-CN" altLang="en-US" dirty="0" smtClean="0">
                <a:ea typeface="宋体" panose="02010600030101010101" pitchFamily="2" charset="-122"/>
              </a:rPr>
              <a:t>：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突变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突发性彻底转变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662562-1DCB-4F1C-A4CB-D956265D2FC0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C240A-C7D4-4B40-8CE5-87D4CF31A6EF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hermal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热量</a:t>
            </a:r>
            <a:r>
              <a:rPr lang="zh-CN" altLang="en-US" sz="1200" kern="1200" baseline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管理</a:t>
            </a:r>
            <a:r>
              <a:rPr lang="en-US" altLang="zh-CN" sz="1200" kern="1200" baseline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How to program on multiple cores system to utilize the hardware resources efficiently? 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03ED2B-868B-403B-A16B-2DF0EE645A44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68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68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EEE022-47A8-4F59-A6A7-AD11A02421CA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Concorde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[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kɔn'kɔ:d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] 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n.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协和式（飞机）</a:t>
            </a:r>
            <a:endParaRPr lang="zh-CN" altLang="en-US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endParaRPr lang="en-AU" dirty="0" smtClean="0"/>
          </a:p>
        </p:txBody>
      </p:sp>
    </p:spTree>
  </p:cSld>
  <p:clrMapOvr>
    <a:masterClrMapping/>
  </p:clrMapOvr>
</p:notes>
</file>

<file path=ppt\notesSlides\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6553F8-F3CC-450A-A853-96BA87E18F9E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78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78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91B81C-E338-4163-A033-90CA5BFA09F0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7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如同</a:t>
            </a:r>
            <a:r>
              <a:rPr lang="zh-CN" altLang="en-US" baseline="0" dirty="0" smtClean="0"/>
              <a:t> 比较飞机的性能，可以从载客量和飞行速度两方面来衡量飞机的性能</a:t>
            </a:r>
            <a:endParaRPr lang="en-US" altLang="zh-CN" baseline="0" dirty="0" smtClean="0"/>
          </a:p>
          <a:p>
            <a:r>
              <a:rPr lang="zh-CN" altLang="en-US" baseline="0" dirty="0" smtClean="0"/>
              <a:t>计算机系统也可以 吞吐量 和响应时间来考虑</a:t>
            </a:r>
            <a:endParaRPr lang="en-US" altLang="zh-CN" baseline="0" dirty="0" smtClean="0"/>
          </a:p>
          <a:p>
            <a:r>
              <a:rPr lang="zh-CN" altLang="en-US" baseline="0" dirty="0" smtClean="0"/>
              <a:t>我们 主要管组响应时间。 因为，响应时间缩短，也可以提高吞吐量，此外还需要更多的处理器来提高吞吐量。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CF92C5-F606-4347-9C60-F567C2861876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88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88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115BEB-D86B-4BA6-9296-B994B88846A8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88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相对性能，比较两个计算机可以根据执行相同任务花费的时间来比较</a:t>
            </a:r>
            <a:endParaRPr lang="en-US" altLang="zh-CN" dirty="0" smtClean="0"/>
          </a:p>
          <a:p>
            <a:r>
              <a:rPr lang="zh-CN" altLang="en-US" dirty="0" smtClean="0"/>
              <a:t>那么这种比较科学吗？或者完备吗？</a:t>
            </a:r>
            <a:endParaRPr lang="en-US" altLang="zh-CN" dirty="0" smtClean="0"/>
          </a:p>
          <a:p>
            <a:r>
              <a:rPr lang="en-US" dirty="0" smtClean="0"/>
              <a:t> 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CC3FA76-1E5D-4992-849E-1D6CFD14C045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98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98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0D84F5-B0A0-4876-B7A7-F8CA001928AD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98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逝去时间（根据强上的时钟来衡量），有可能受很多因素的影响，例如操作系统，输入输出、系统负载状态等</a:t>
            </a:r>
            <a:endParaRPr lang="en-US" altLang="zh-CN" dirty="0" smtClean="0"/>
          </a:p>
          <a:p>
            <a:r>
              <a:rPr lang="zh-CN" altLang="en-US" dirty="0" smtClean="0"/>
              <a:t>更精确的衡量计算机系统的性能可以通过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时间来衡量</a:t>
            </a:r>
            <a:endParaRPr lang="en-US" altLang="zh-CN" dirty="0" smtClean="0"/>
          </a:p>
          <a:p>
            <a:endParaRPr lang="en-AU" dirty="0" smtClean="0"/>
          </a:p>
        </p:txBody>
      </p:sp>
    </p:spTree>
  </p:cSld>
  <p:clrMapOvr>
    <a:masterClrMapping/>
  </p:clrMapOvr>
</p:notes>
</file>

<file path=ppt\notesSlides\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76E363-5D7B-4257-A94C-36C115CF0B65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09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A29982-A211-42DA-8C47-CD91A6623F0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时钟周期 和时钟频率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620F86-308F-43C9-8969-313CF0A59882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19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70B696-39A0-474E-BC0D-988D0C2BDE79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19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需要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周期数和时钟频率之间进行折中</a:t>
            </a:r>
            <a:endParaRPr lang="en-US" altLang="zh-CN" dirty="0" smtClean="0"/>
          </a:p>
          <a:p>
            <a:r>
              <a:rPr lang="en-US" dirty="0" smtClean="0"/>
              <a:t>  </a:t>
            </a:r>
            <a:r>
              <a:rPr lang="zh-CN" altLang="en-US" dirty="0" smtClean="0"/>
              <a:t>很多技术降低了时钟的数量，但是也会提高时钟周期的时间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135F47-14AC-44AB-B814-48FEF2E33D8B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9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29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0DF0E1-4F37-4664-B10F-F2AD46ACA3A9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9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dirty="0" smtClean="0"/>
              <a:t>In most cases, you cannot expect performance to double just by doubling clock </a:t>
            </a:r>
            <a:r>
              <a:rPr lang="en-AU" dirty="0" smtClean="0"/>
              <a:t>frequency</a:t>
            </a:r>
            <a:endParaRPr lang="en-AU" dirty="0" smtClean="0"/>
          </a:p>
          <a:p>
            <a:endParaRPr lang="en-AU" dirty="0" smtClean="0"/>
          </a:p>
        </p:txBody>
      </p:sp>
    </p:spTree>
  </p:cSld>
  <p:clrMapOvr>
    <a:masterClrMapping/>
  </p:clrMapOvr>
</p:notes>
</file>

<file path=ppt\notesSlides\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CAFB10-D8EC-496B-AF64-9E07DB94DDBF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39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39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3634B8-03A3-48C3-898C-B33AA5BAF772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39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指令数量 和</a:t>
            </a:r>
            <a:r>
              <a:rPr lang="en-US" altLang="zh-CN" dirty="0" smtClean="0"/>
              <a:t>CPI</a:t>
            </a:r>
            <a:r>
              <a:rPr lang="zh-CN" altLang="en-US" dirty="0" smtClean="0"/>
              <a:t>（平均每条指令的时钟周期数）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A61C5B-2079-4978-9F0D-F50611DB74F8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49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49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81A9B1-F4F3-4CAF-BE6C-7A6DB7151773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49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计算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时间似乎我们的问题得到解决了？ 因为一个程序执行的指令数比较容易确定，</a:t>
            </a:r>
            <a:r>
              <a:rPr lang="en-US" altLang="zh-CN" dirty="0" smtClean="0"/>
              <a:t>CPI</a:t>
            </a:r>
            <a:r>
              <a:rPr lang="zh-CN" altLang="en-US" dirty="0" smtClean="0"/>
              <a:t>也确定了，那么计算机的性能似乎很容易评价？是真的吗？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以列举 大数据 的例子： </a:t>
            </a:r>
            <a:r>
              <a:rPr lang="en-US" altLang="zh-CN" dirty="0" smtClean="0"/>
              <a:t>http://tech.sina.com.cn/i/2012-08-23/10597538323.shtml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 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5000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亿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GB =5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亿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  = 50000 P =50E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（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2009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年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2020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年将是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2011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年的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44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倍达到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350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亿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B</a:t>
            </a:r>
            <a:endParaRPr lang="en-US" altLang="zh-CN" dirty="0" smtClean="0"/>
          </a:p>
          <a:p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F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cebo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基础设施工程副总裁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帕里克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(Jay Parikh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acebo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每天处理的数据量多达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500TB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1TB=1000GB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）， 基础设施的容量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100PB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   每天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27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亿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Lik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按钮点击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　　每天上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亿张图片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　　每天由人工或系统自动执行的请求达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7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万次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　　每天吸收逾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500TB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新数据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C3EE61-57D6-4141-9249-364CFF3741E5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60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60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E5DB2D-1DCC-4CBB-99E7-D98FE580F7E0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60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dirty="0" smtClean="0"/>
              <a:t>CPI </a:t>
            </a:r>
            <a:r>
              <a:rPr lang="zh-CN" altLang="en-US" dirty="0" smtClean="0"/>
              <a:t>是恒定的吗？ </a:t>
            </a:r>
            <a:r>
              <a:rPr lang="en-US" altLang="zh-CN" dirty="0" smtClean="0"/>
              <a:t>CPI</a:t>
            </a:r>
            <a:r>
              <a:rPr lang="zh-CN" altLang="en-US" dirty="0" smtClean="0"/>
              <a:t>容易计算吗？</a:t>
            </a:r>
            <a:endParaRPr lang="en-US" altLang="zh-CN" dirty="0" smtClean="0"/>
          </a:p>
          <a:p>
            <a:r>
              <a:rPr lang="en-US" dirty="0" smtClean="0"/>
              <a:t> </a:t>
            </a:r>
            <a:r>
              <a:rPr lang="zh-CN" altLang="en-US" dirty="0" smtClean="0"/>
              <a:t>因为</a:t>
            </a:r>
            <a:r>
              <a:rPr lang="zh-CN" altLang="en-US" baseline="0" dirty="0" smtClean="0"/>
              <a:t> 计算机中不同的指令的</a:t>
            </a:r>
            <a:r>
              <a:rPr lang="en-US" altLang="zh-CN" baseline="0" dirty="0" smtClean="0"/>
              <a:t>CPI</a:t>
            </a:r>
            <a:r>
              <a:rPr lang="zh-CN" altLang="en-US" baseline="0" dirty="0" smtClean="0"/>
              <a:t>是不同的，因此系统的</a:t>
            </a:r>
            <a:r>
              <a:rPr lang="en-US" altLang="zh-CN" baseline="0" dirty="0" smtClean="0"/>
              <a:t>CPI</a:t>
            </a:r>
            <a:r>
              <a:rPr lang="zh-CN" altLang="en-US" baseline="0" dirty="0" smtClean="0"/>
              <a:t>与执行的程序有关。为了说明该问题，下面我们举一个例子说明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750FC0-0BF3-46A6-B724-F0F7CB854EAD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70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70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B24BE1-4193-40E3-A998-19E0346FD5D3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70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个程序，具有不同的</a:t>
            </a:r>
            <a:r>
              <a:rPr lang="en-US" altLang="zh-CN" dirty="0" smtClean="0"/>
              <a:t>IC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 </a:t>
            </a:r>
            <a:r>
              <a:rPr lang="zh-CN" altLang="en-US" dirty="0" smtClean="0"/>
              <a:t>指令数），</a:t>
            </a:r>
            <a:r>
              <a:rPr lang="zh-CN" altLang="en-US" baseline="0" dirty="0" smtClean="0"/>
              <a:t> 程序编译成</a:t>
            </a:r>
            <a:r>
              <a:rPr lang="en-US" altLang="zh-CN" baseline="0" dirty="0" smtClean="0"/>
              <a:t>ABC3</a:t>
            </a:r>
            <a:r>
              <a:rPr lang="zh-CN" altLang="en-US" baseline="0" dirty="0" smtClean="0"/>
              <a:t>类指令，其</a:t>
            </a:r>
            <a:r>
              <a:rPr lang="en-US" altLang="zh-CN" baseline="0" dirty="0" smtClean="0"/>
              <a:t>CPI</a:t>
            </a:r>
            <a:r>
              <a:rPr lang="zh-CN" altLang="en-US" baseline="0" dirty="0" smtClean="0"/>
              <a:t>不同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意味着 不同程序的</a:t>
            </a:r>
            <a:r>
              <a:rPr lang="en-US" altLang="zh-CN" baseline="0" dirty="0" smtClean="0"/>
              <a:t>CPI</a:t>
            </a:r>
            <a:r>
              <a:rPr lang="zh-CN" altLang="en-US" baseline="0" dirty="0" smtClean="0"/>
              <a:t>是不同的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FEEBFE-CF97-40EC-820F-09313D2C16C7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7B749E-07A5-4B4B-8D39-4E8E0E18EDE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下面我们举个例子说明</a:t>
            </a:r>
            <a:r>
              <a:rPr lang="en-US" altLang="zh-CN" dirty="0" smtClean="0"/>
              <a:t>CPI</a:t>
            </a:r>
            <a:r>
              <a:rPr lang="zh-CN" altLang="en-US" dirty="0" smtClean="0"/>
              <a:t>对系统性能的影响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于</a:t>
            </a:r>
            <a:r>
              <a:rPr lang="zh-CN" altLang="en-US" baseline="0" dirty="0" smtClean="0"/>
              <a:t> 采用相同的指令集架构，其</a:t>
            </a:r>
            <a:r>
              <a:rPr lang="en-US" altLang="zh-CN" baseline="0" dirty="0" smtClean="0"/>
              <a:t>CPI</a:t>
            </a:r>
            <a:r>
              <a:rPr lang="zh-CN" altLang="en-US" baseline="0" dirty="0" smtClean="0"/>
              <a:t>与运行的程序有关？那么如何来衡量系统性能呢？</a:t>
            </a:r>
            <a:endParaRPr lang="en-US" altLang="zh-CN" baseline="0" dirty="0" smtClean="0"/>
          </a:p>
          <a:p>
            <a:r>
              <a:rPr lang="zh-CN" altLang="en-US" baseline="0" dirty="0" smtClean="0"/>
              <a:t>目前就是 采用一组具有典型代表性的应用来综合衡量一个系统的性能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69F30F-3E0B-425B-8571-253B2AE804EC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90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ABBC1C0-E2C9-4079-9646-EA4860385C4D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除了几何平均之外，还有</a:t>
            </a:r>
            <a:r>
              <a:rPr lang="zh-CN" altLang="en-US" baseline="0" dirty="0" smtClean="0"/>
              <a:t> 加权平均、算术平均等方式来度量相对性能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78B8DD-BCD0-4494-841C-1E85224F59F1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21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4E7D48-F813-418F-9C07-4D41226A8FD4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corollary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[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co·rol·lar·y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|| 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kə'rɒlər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]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n.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必然的结果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推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endParaRPr lang="zh-CN" altLang="en-US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pitfall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lang="zh-CN" altLang="en-US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n.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陷阱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阴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诱惑</a:t>
            </a:r>
            <a:endParaRPr lang="zh-CN" altLang="en-US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endParaRPr lang="en-AU" dirty="0" smtClean="0"/>
          </a:p>
        </p:txBody>
      </p:sp>
    </p:spTree>
  </p:cSld>
  <p:clrMapOvr>
    <a:masterClrMapping/>
  </p:clrMapOvr>
</p:notes>
</file>

<file path=ppt\notesSlides\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举个简单的例子来说明</a:t>
            </a:r>
            <a:r>
              <a:rPr lang="en-US" altLang="zh-CN" dirty="0" smtClean="0"/>
              <a:t>CPI</a:t>
            </a:r>
            <a:r>
              <a:rPr lang="zh-CN" altLang="en-US" dirty="0" smtClean="0"/>
              <a:t>的计算 如何通过降低</a:t>
            </a:r>
            <a:r>
              <a:rPr lang="en-US" altLang="zh-CN" dirty="0" smtClean="0"/>
              <a:t>CPI</a:t>
            </a:r>
            <a:r>
              <a:rPr lang="zh-CN" altLang="en-US" dirty="0" smtClean="0"/>
              <a:t>来提升性能</a:t>
            </a:r>
            <a:endParaRPr lang="en-US" altLang="zh-CN" dirty="0" smtClean="0"/>
          </a:p>
          <a:p>
            <a:r>
              <a:rPr lang="en-US" altLang="zh-CN" dirty="0" smtClean="0"/>
              <a:t> 1</a:t>
            </a:r>
            <a:r>
              <a:rPr lang="zh-CN" altLang="en-US" dirty="0" smtClean="0"/>
              <a:t>） 通过</a:t>
            </a:r>
            <a:r>
              <a:rPr lang="en-US" altLang="zh-CN" dirty="0" err="1" smtClean="0"/>
              <a:t>Cahe</a:t>
            </a:r>
            <a:r>
              <a:rPr lang="zh-CN" altLang="en-US" dirty="0" smtClean="0"/>
              <a:t>技术来降低</a:t>
            </a:r>
            <a:r>
              <a:rPr lang="en-US" altLang="zh-CN" dirty="0" smtClean="0"/>
              <a:t>Load</a:t>
            </a:r>
            <a:r>
              <a:rPr lang="zh-CN" altLang="en-US" dirty="0" smtClean="0"/>
              <a:t>指令</a:t>
            </a:r>
            <a:endParaRPr lang="en-US" altLang="zh-CN" dirty="0" smtClean="0"/>
          </a:p>
          <a:p>
            <a:r>
              <a:rPr lang="en-US" altLang="zh-CN" baseline="0" dirty="0" smtClean="0"/>
              <a:t> 2</a:t>
            </a:r>
            <a:r>
              <a:rPr lang="zh-CN" altLang="en-US" baseline="0" dirty="0" smtClean="0"/>
              <a:t>） 通过分支预测技术提高分支指令</a:t>
            </a:r>
            <a:endParaRPr lang="en-US" altLang="zh-CN" baseline="0" dirty="0" smtClean="0"/>
          </a:p>
          <a:p>
            <a:r>
              <a:rPr lang="en-US" altLang="zh-CN" baseline="0" dirty="0" smtClean="0"/>
              <a:t> 3</a:t>
            </a:r>
            <a:r>
              <a:rPr lang="zh-CN" altLang="en-US" baseline="0" dirty="0" smtClean="0"/>
              <a:t>） 通过提高</a:t>
            </a:r>
            <a:r>
              <a:rPr lang="en-US" altLang="zh-CN" baseline="0" dirty="0" smtClean="0"/>
              <a:t>ALU</a:t>
            </a:r>
            <a:r>
              <a:rPr lang="zh-CN" altLang="en-US" baseline="0" dirty="0" smtClean="0"/>
              <a:t>的性能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680235-6316-411B-8F31-FCAC97FFF6B9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01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BB740BD-6A61-4D83-AD04-693B1FF64BF1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采用单位功率下</a:t>
            </a:r>
            <a:r>
              <a:rPr lang="zh-CN" altLang="en-US" baseline="0" smtClean="0"/>
              <a:t> 处理事务的能力  吞吐率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A6C76B-1EB5-4556-A98A-865F8121B634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11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B8D490-9057-46F7-9C32-5E5B589DB730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dirty="0" smtClean="0"/>
              <a:t>AMD Opteron X4</a:t>
            </a:r>
            <a:endParaRPr lang="en-AU" dirty="0" smtClean="0"/>
          </a:p>
        </p:txBody>
      </p:sp>
    </p:spTree>
  </p:cSld>
  <p:clrMapOvr>
    <a:masterClrMapping/>
  </p:clrMapOvr>
</p:notes>
</file>

<file path=ppt\notesSlides\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BF5064-D288-4984-B59A-894F9DDFBF37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DB2C94-6BD0-4059-9C47-9113606DE87B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7ECB7D-68BB-4DC9-8E13-66317724C6B6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4E832A-F625-405A-9719-A32227461A58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31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由于 负载与能耗之间并不是呈现线性关系，因此云计算中心的目的就是提高单台物理机器的利用率。</a:t>
            </a:r>
            <a:endParaRPr lang="en-AU" smtClean="0"/>
          </a:p>
        </p:txBody>
      </p:sp>
    </p:spTree>
  </p:cSld>
  <p:clrMapOvr>
    <a:masterClrMapping/>
  </p:clrMapOvr>
</p:notes>
</file>

<file path=ppt\notesSlides\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0FB399-BC41-4B3F-8C8B-EC9978ACF389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42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42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F9292B-4400-4208-803D-4D2C40920955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3DB4DE-3EA8-4A03-83E6-F289391C3F96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72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72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DD0749-DC45-4350-92F9-7239FA050C4C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72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E7B175-0C50-4B72-B101-9FDF5C9D0590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62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62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50B810-37F6-476C-BB8E-0C1B185DA0B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62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Wafer 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晶片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薄饼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圆片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en-AU" altLang="zh-CN" sz="1200" dirty="0" smtClean="0"/>
              <a:t> 300mm ~=12 </a:t>
            </a:r>
            <a:r>
              <a:rPr lang="zh-CN" altLang="en-US" sz="1200" dirty="0" smtClean="0"/>
              <a:t>英寸，目前最先进的是</a:t>
            </a:r>
            <a:r>
              <a:rPr lang="en-US" altLang="zh-CN" sz="1200" dirty="0" smtClean="0"/>
              <a:t>14</a:t>
            </a:r>
            <a:r>
              <a:rPr lang="zh-CN" altLang="en-US" sz="1200" dirty="0" smtClean="0"/>
              <a:t>英寸的生产线</a:t>
            </a:r>
            <a:endParaRPr lang="zh-CN" altLang="en-US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\notesSlides\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0CBFCE-7199-4E56-A951-EF14885FA550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52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52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FF0835-4BF9-4292-AA6C-24125CFB3E4B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52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8A1B61-5E99-4DEE-8275-26B6C82E5E8D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83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83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22C0E0-3A65-48CC-B352-4CC75970EAD5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83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tringent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['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trin·gent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|| '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trɪndʒənt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]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dj.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迫切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严厉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6C76F7-92AA-472F-AFA3-8334052B7C88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71494F-F76C-4964-B9F3-A719A27197F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\notesSlides\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86CB77-FD51-464C-AC52-EB5F03F7C2AB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90397D-5FD0-44D2-8D99-E3A7335A7176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dirty="0" smtClean="0"/>
          </a:p>
        </p:txBody>
      </p:sp>
    </p:spTree>
  </p:cSld>
  <p:clrMapOvr>
    <a:masterClrMapping/>
  </p:clrMapOvr>
</p:notes>
</file>

<file path=ppt\notesSlides\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BI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中的操作系统的接口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例如 汇编语言中的系统中断调用  </a:t>
            </a:r>
            <a:r>
              <a:rPr lang="en-US" altLang="zh-CN" baseline="0" dirty="0" smtClean="0"/>
              <a:t>In 21H , BIOS</a:t>
            </a:r>
            <a:r>
              <a:rPr lang="zh-CN" altLang="en-US" baseline="0" dirty="0" smtClean="0"/>
              <a:t>中断调用 </a:t>
            </a:r>
            <a:r>
              <a:rPr lang="en-US" altLang="zh-CN" baseline="0" dirty="0" smtClean="0"/>
              <a:t>INT 16H</a:t>
            </a:r>
            <a:r>
              <a:rPr lang="zh-CN" altLang="en-US" baseline="0" dirty="0" smtClean="0"/>
              <a:t>键盘处理 </a:t>
            </a:r>
            <a:r>
              <a:rPr lang="en-US" altLang="zh-CN" baseline="0" dirty="0" smtClean="0"/>
              <a:t>INT 10H</a:t>
            </a:r>
            <a:r>
              <a:rPr lang="zh-CN" altLang="en-US" baseline="0" dirty="0" smtClean="0"/>
              <a:t>显示器中断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rgan Kaufmann Publishers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F602CE6-33BB-46EB-AB3C-0369C1243EE9}" type="datetime4">
              <a:rPr lang="en-US" altLang="zh-CN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ter 1 — Computer Abstractions and Technolog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F5092D0-6883-47B8-9DB0-8F6761A5586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\notesSlides\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Morgan Kaufmann Publishers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CFA053-64DA-4E99-AA9B-1771874B2989}" type="datetime4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</a:rPr>
              <a:t>Chapter 1 — Computer Abstractions and Technology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5645" indent="-275590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109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178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82470" indent="-220345" defTabSz="93154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316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3850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390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4595" indent="-220345" defTabSz="9315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91B6C6-F989-4D0B-8580-28B8F9E14385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以上我们了解了各种应用程序都是会转换为机器指令，那么这些指令如何执行呢？</a:t>
            </a:r>
            <a:endParaRPr lang="en-US" altLang="zh-CN" dirty="0" smtClean="0"/>
          </a:p>
          <a:p>
            <a:r>
              <a:rPr lang="zh-CN" altLang="en-US" dirty="0" smtClean="0"/>
              <a:t>它是由什么来执行的？</a:t>
            </a:r>
            <a:endParaRPr lang="en-AU" altLang="zh-CN" dirty="0" smtClean="0"/>
          </a:p>
          <a:p>
            <a:endParaRPr lang="en-AU" dirty="0" smtClean="0"/>
          </a:p>
        </p:txBody>
      </p:sp>
    </p:spTree>
  </p:cSld>
  <p:clrMapOvr>
    <a:masterClrMapping/>
  </p:clrMapOvr>
</p:notes>
</file>

<file path=ppt\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008000"/>
    <a:srgbClr val="FF0000"/>
    <a:srgbClr val="0066FF"/>
    <a:srgbClr val="CCFFFF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\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>
  <p:sldMasterIdLst>
    <p:sldMasterId id="2147483648" r:id="rId1"/>
  </p:sldMasterIdLst>
  <p:notesMasterIdLst>
    <p:notesMasterId r:id="rId4"/>
  </p:notesMasterIdLst>
  <p:handoutMasterIdLst>
    <p:handoutMasterId r:id="rId62"/>
  </p:handoutMasterIdLst>
  <p:sldIdLst>
    <p:sldId id="268" r:id="rId3"/>
    <p:sldId id="366" r:id="rId5"/>
    <p:sldId id="287" r:id="rId6"/>
    <p:sldId id="332" r:id="rId7"/>
    <p:sldId id="284" r:id="rId8"/>
    <p:sldId id="333" r:id="rId9"/>
    <p:sldId id="270" r:id="rId10"/>
    <p:sldId id="271" r:id="rId11"/>
    <p:sldId id="349" r:id="rId12"/>
    <p:sldId id="334" r:id="rId13"/>
    <p:sldId id="381" r:id="rId14"/>
    <p:sldId id="274" r:id="rId15"/>
    <p:sldId id="335" r:id="rId16"/>
    <p:sldId id="272" r:id="rId17"/>
    <p:sldId id="364" r:id="rId18"/>
    <p:sldId id="337" r:id="rId19"/>
    <p:sldId id="354" r:id="rId20"/>
    <p:sldId id="338" r:id="rId21"/>
    <p:sldId id="339" r:id="rId22"/>
    <p:sldId id="340" r:id="rId23"/>
    <p:sldId id="360" r:id="rId24"/>
    <p:sldId id="361" r:id="rId25"/>
    <p:sldId id="374" r:id="rId26"/>
    <p:sldId id="341" r:id="rId27"/>
    <p:sldId id="342" r:id="rId28"/>
    <p:sldId id="362" r:id="rId29"/>
    <p:sldId id="344" r:id="rId30"/>
    <p:sldId id="301" r:id="rId31"/>
    <p:sldId id="302" r:id="rId32"/>
    <p:sldId id="303" r:id="rId33"/>
    <p:sldId id="304" r:id="rId34"/>
    <p:sldId id="305" r:id="rId35"/>
    <p:sldId id="351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45" r:id="rId44"/>
    <p:sldId id="318" r:id="rId45"/>
    <p:sldId id="346" r:id="rId46"/>
    <p:sldId id="280" r:id="rId47"/>
    <p:sldId id="382" r:id="rId48"/>
    <p:sldId id="383" r:id="rId49"/>
    <p:sldId id="384" r:id="rId50"/>
    <p:sldId id="324" r:id="rId51"/>
    <p:sldId id="322" r:id="rId52"/>
    <p:sldId id="357" r:id="rId53"/>
    <p:sldId id="356" r:id="rId54"/>
    <p:sldId id="375" r:id="rId55"/>
    <p:sldId id="376" r:id="rId56"/>
    <p:sldId id="377" r:id="rId57"/>
    <p:sldId id="378" r:id="rId58"/>
    <p:sldId id="379" r:id="rId59"/>
    <p:sldId id="380" r:id="rId60"/>
    <p:sldId id="283" r:id="rId61"/>
  </p:sldIdLst>
  <p:sldSz cx="9144000" cy="6858000" type="screen4x3"/>
  <p:notesSz cx="6760845" cy="9942195"/>
  <p:custDataLst>
    <p:tags r:id="rId6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\slideLayouts\_rels\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_rels\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\slideLayouts\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19250" y="1125538"/>
            <a:ext cx="28575" cy="5732462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63713" y="2708275"/>
            <a:ext cx="7380287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1125538"/>
            <a:ext cx="9144000" cy="174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409825" y="1844675"/>
            <a:ext cx="5832475" cy="762000"/>
          </a:xfrm>
        </p:spPr>
        <p:txBody>
          <a:bodyPr anchor="t"/>
          <a:lstStyle>
            <a:lvl1pPr>
              <a:defRPr>
                <a:latin typeface="Arial Black" panose="020B0A04020102020204" pitchFamily="34" charset="0"/>
              </a:defRPr>
            </a:lvl1pPr>
          </a:lstStyle>
          <a:p>
            <a:r>
              <a:rPr lang="en-AU"/>
              <a:t>Chapter …</a:t>
            </a:r>
            <a:endParaRPr lang="en-AU"/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anose="05000000000000000000" pitchFamily="2" charset="2"/>
              <a:buNone/>
              <a:defRPr>
                <a:latin typeface="Arial Black" panose="020B0A04020102020204" pitchFamily="34" charset="0"/>
              </a:defRPr>
            </a:lvl1pPr>
          </a:lstStyle>
          <a:p>
            <a:r>
              <a:rPr lang="en-AU"/>
              <a:t>Subtitle</a:t>
            </a:r>
            <a:endParaRPr lang="en-AU"/>
          </a:p>
        </p:txBody>
      </p:sp>
    </p:spTree>
  </p:cSld>
  <p:clrMapOvr>
    <a:masterClrMapping/>
  </p:clrMapOvr>
</p:sldLayout>
</file>

<file path=ppt\slideLayouts\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0BCE960D-A7A0-40CC-88E5-ACA52BCA625A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D4F0B425-213D-45D6-B0D6-E58DC4964413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544B49AC-2616-43E1-9514-A5944DD80E9C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CFD65593-439F-4A8A-9F14-9511F620AE07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8270875" cy="2479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3" y="3757613"/>
            <a:ext cx="8270875" cy="2479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68A253D7-555F-4320-B0AC-8CCB147D248C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9FD3F2BD-C08D-4146-B5F1-D59732E3FA60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9E5C7877-30EF-478A-9024-C4B57714986E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968B1AB7-896A-47D0-8E70-6AE968B0E583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DB1E6D93-7F42-4818-8B28-EE9A1D5073D3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B4CC1A20-E4E5-437E-B9C0-D3BC3E7E8B20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ACB95CBF-DDFF-45E8-BB90-80A02756ACEB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1710C764-A4B2-4C3F-85F1-9A64D94EBD43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Layouts\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1 — Computer Abstractions and Technology — </a:t>
            </a:r>
            <a:fld id="{E39240D5-D182-4920-8253-8750BDD5852C}" type="slidenum">
              <a:rPr lang="en-AU"/>
            </a:fld>
            <a:endParaRPr lang="en-AU"/>
          </a:p>
        </p:txBody>
      </p:sp>
    </p:spTree>
  </p:cSld>
  <p:clrMapOvr>
    <a:masterClrMapping/>
  </p:clrMapOvr>
</p:sldLayout>
</file>

<file path=ppt\slideMasters\_rels\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\slideMasters\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468313" y="260350"/>
            <a:ext cx="36512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46050"/>
            <a:ext cx="825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en-AU" smtClean="0"/>
              <a:t>Click to edit Master title style</a:t>
            </a:r>
            <a:endParaRPr lang="en-AU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125538"/>
            <a:ext cx="82708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AU" smtClean="0"/>
              <a:t>Click to edit Master text styles</a:t>
            </a:r>
            <a:endParaRPr lang="en-AU" smtClean="0"/>
          </a:p>
          <a:p>
            <a:pPr lvl="1"/>
            <a:r>
              <a:rPr lang="en-AU" smtClean="0"/>
              <a:t>Second level</a:t>
            </a:r>
            <a:endParaRPr lang="en-AU" smtClean="0"/>
          </a:p>
          <a:p>
            <a:pPr lvl="2"/>
            <a:r>
              <a:rPr lang="en-AU" smtClean="0"/>
              <a:t>Third level</a:t>
            </a:r>
            <a:endParaRPr lang="en-AU" smtClean="0"/>
          </a:p>
          <a:p>
            <a:pPr lvl="3"/>
            <a:r>
              <a:rPr lang="en-AU" smtClean="0"/>
              <a:t>Fourth level</a:t>
            </a:r>
            <a:endParaRPr lang="en-AU" smtClean="0"/>
          </a:p>
          <a:p>
            <a:pPr lvl="4"/>
            <a:r>
              <a:rPr lang="en-AU" smtClean="0"/>
              <a:t>Fifth level</a:t>
            </a:r>
            <a:endParaRPr lang="en-AU" smtClean="0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 b="1"/>
            </a:lvl1pPr>
          </a:lstStyle>
          <a:p>
            <a:r>
              <a:rPr lang="en-AU"/>
              <a:t>Chapter 1 — Computer Abstractions and Technology — </a:t>
            </a:r>
            <a:fld id="{D4619155-A2CB-43DC-BF12-BF2B9CB20E3D}" type="slidenum">
              <a:rPr lang="en-AU"/>
            </a:fld>
            <a:endParaRPr lang="en-AU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\slides\_rels\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\slides\_rels\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\slides\_rels\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\slides\_rels\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\slides\_rels\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.jpeg"/></Relationships>
</file>

<file path=ppt\slides\_rels\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png"/></Relationships>
</file>

<file path=ppt\slides\_rels\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.png"/></Relationships>
</file>

<file path=ppt\slides\_rels\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\slides\_rels\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\slides\_rels\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\slides\_rels\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\slides\_rels\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\slides\_rels\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\slides\_rels\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\slides\_rels\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\slides\_rels\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\slides\_rels\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0.png"/></Relationships>
</file>

<file path=ppt\slides\_rels\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\slides\_rels\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\slides\_rels\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\slides\_rels\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1.emf"/><Relationship Id="rId11" Type="http://schemas.openxmlformats.org/officeDocument/2006/relationships/notesSlide" Target="../notesSlides/notesSlide21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.bin"/></Relationships>
</file>

<file path=ppt\slides\_rels\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\slides\_rels\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\slides\_rels\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6.bin"/></Relationships>
</file>

<file path=ppt\slides\_rels\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\slides\_rels\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\slides\_rels\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\slides\_rels\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7.bin"/></Relationships>
</file>

<file path=ppt\slides\_rels\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7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8.bin"/></Relationships>
</file>

<file path=ppt\slides\_rels\slide3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8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9.bin"/></Relationships>
</file>

<file path=ppt\slides\_rels\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9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0.bin"/></Relationships>
</file>

<file path=ppt\slides\_rels\slide3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0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1.bin"/></Relationships>
</file>

<file path=ppt\slides\_rels\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\slides\_rels\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\slides\_rels\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3.bin"/></Relationships>
</file>

<file path=ppt\slides\_rels\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hyperlink" Target="http://www.spec.org/" TargetMode="External"/></Relationships>
</file>

<file path=ppt\slides\_rels\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\slides\_rels\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\slides\_rels\slide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6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4.bin"/></Relationships>
</file>

<file path=ppt\slides\_rels\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\slides\_rels\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6.bin"/></Relationships>
</file>

<file path=ppt\slides\_rels\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\slides\_rels\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\slides\_rels\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7.bin"/></Relationships>
</file>

<file path=ppt\slides\_rels\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1" Type="http://schemas.openxmlformats.org/officeDocument/2006/relationships/oleObject" Target="../embeddings/Workbook1.xls"/></Relationships>
</file>

<file path=ppt\slides\_rels\slide5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18.bin"/></Relationships>
</file>

<file path=ppt\slides\_rels\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\slides\_rels\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png"/><Relationship Id="rId8" Type="http://schemas.openxmlformats.org/officeDocument/2006/relationships/image" Target="../media/image46.png"/><Relationship Id="rId7" Type="http://schemas.openxmlformats.org/officeDocument/2006/relationships/image" Target="../media/image45.jpeg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png"/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8.png"/><Relationship Id="rId1" Type="http://schemas.openxmlformats.org/officeDocument/2006/relationships/image" Target="../media/image39.jpeg"/></Relationships>
</file>

<file path=ppt\slides\_rels\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jpeg"/><Relationship Id="rId1" Type="http://schemas.openxmlformats.org/officeDocument/2006/relationships/image" Target="../media/image49.png"/></Relationships>
</file>

<file path=ppt\slides\_rels\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\slides\_rels\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image" Target="../media/image52.wmf"/></Relationships>
</file>

<file path=ppt\slides\_rels\slide5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jpeg"/></Relationships>
</file>

<file path=ppt\slides\_rels\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\slides\_rels\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\slides\_rels\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\slides\_rels\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\slides\_rels\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.png"/></Relationships>
</file>

<file path=ppt\slides\_rels\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4" Type="http://schemas.openxmlformats.org/officeDocument/2006/relationships/slideLayout" Target="../slideLayouts/slideLayout12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\slides\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577AEE1B-82DA-4BB5-8056-7F88417F29F3}" type="slidenum">
              <a:rPr lang="en-AU"/>
            </a:fld>
            <a:endParaRPr lang="en-AU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计算机革命</a:t>
            </a:r>
            <a:endParaRPr lang="en-AU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计算机技术的进展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以摩尔定律为支撑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dirty="0" smtClean="0"/>
              <a:t>使新的应用程序可行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汽车中的计算机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手机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人类基因组计划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万维网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搜索引擎</a:t>
            </a: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计算机无处不在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/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 rot="5400000">
            <a:off x="8016875" y="760413"/>
            <a:ext cx="1887538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1节简介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84213" y="323850"/>
            <a:ext cx="8259762" cy="584200"/>
          </a:xfrm>
        </p:spPr>
        <p:txBody>
          <a:bodyPr/>
          <a:lstStyle/>
          <a:p>
            <a:r>
              <a:rPr lang="en-US" altLang="zh-CN" sz="3200" smtClean="0">
                <a:ea typeface="宋体" panose="02010600030101010101" pitchFamily="2" charset="-122"/>
              </a:rPr>
              <a:t>高级语言的优势？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EA06B4E1-826D-4818-8EE0-A065E9BD1F3E}" type="slidenum">
              <a:rPr lang="en-AU"/>
            </a:fld>
            <a:endParaRPr lang="en-A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647700" y="1250950"/>
            <a:ext cx="7848600" cy="538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4480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u="sng" dirty="0">
                <a:solidFill>
                  <a:srgbClr val="FF0000"/>
                </a:solidFill>
                <a:ea typeface="宋体" panose="02010600030101010101" pitchFamily="2" charset="-122"/>
              </a:rPr>
              <a:t>高级语言</a:t>
            </a:r>
            <a:endParaRPr lang="en-US" altLang="zh-CN" sz="2400" u="sng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952500" lvl="1" indent="-45720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altLang="zh-CN" sz="2000" dirty="0">
                <a:ea typeface="宋体" panose="02010600030101010101" pitchFamily="2" charset="-122"/>
              </a:rPr>
              <a:t>允许程序员以更自然的语言进行思考，并根据其预期用途(Fortran用于科学计算，Cobol用于商业编程，Lisp用于符号操作，Java用于web编程，...）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952500" lvl="1" indent="-45720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altLang="zh-CN" sz="2000" dirty="0">
                <a:ea typeface="宋体" panose="02010600030101010101" pitchFamily="2" charset="-122"/>
              </a:rPr>
              <a:t>提高程序员的生产效率—更易于理解、更易于调试和验证的代码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952500" lvl="1" indent="-45720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altLang="zh-CN" sz="2000" dirty="0">
                <a:ea typeface="宋体" panose="02010600030101010101" pitchFamily="2" charset="-122"/>
              </a:rPr>
              <a:t>提高程序的可维护性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952500" lvl="1" indent="-45720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altLang="zh-CN" sz="2000" dirty="0">
                <a:ea typeface="宋体" panose="02010600030101010101" pitchFamily="2" charset="-122"/>
              </a:rPr>
              <a:t>允许程序独立于开发它们的计算机（编译器和汇编器可以将高级语言程序转换为任何机器的二进制指令）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952500" lvl="1" indent="-45720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altLang="zh-CN" sz="2000" dirty="0">
                <a:ea typeface="宋体" panose="02010600030101010101" pitchFamily="2" charset="-122"/>
              </a:rPr>
              <a:t>出现优化编译器，产生针对目标机器进行优化的非常高效的汇编代码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284480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endParaRPr lang="en-US" altLang="zh-CN" sz="1200" dirty="0">
              <a:solidFill>
                <a:schemeClr val="accent1"/>
              </a:solidFill>
              <a:ea typeface="宋体" panose="02010600030101010101" pitchFamily="2" charset="-122"/>
            </a:endParaRPr>
          </a:p>
          <a:p>
            <a:pPr marL="284480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因此，现在很少在汇编器级别进行编程</a:t>
            </a:r>
            <a:endParaRPr lang="en-US" altLang="zh-CN" sz="24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4213" y="200025"/>
            <a:ext cx="8259762" cy="708025"/>
          </a:xfrm>
        </p:spPr>
        <p:txBody>
          <a:bodyPr/>
          <a:lstStyle/>
          <a:p>
            <a:r>
              <a:rPr lang="en-US" altLang="zh-CN" sz="4000" smtClean="0">
                <a:ea typeface="宋体" panose="02010600030101010101" pitchFamily="2" charset="-122"/>
              </a:rPr>
              <a:t>指令集架构（ISA）</a:t>
            </a:r>
            <a:endParaRPr lang="en-US" altLang="zh-CN" sz="4000" smtClean="0">
              <a:ea typeface="宋体" panose="02010600030101010101" pitchFamily="2" charset="-122"/>
            </a:endParaRPr>
          </a:p>
        </p:txBody>
      </p:sp>
      <p:sp>
        <p:nvSpPr>
          <p:cNvPr id="24579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030D49E1-644E-401F-8554-ABA57D90FCDC}" type="slidenum">
              <a:rPr lang="en-AU"/>
            </a:fld>
            <a:endParaRPr lang="en-AU"/>
          </a:p>
        </p:txBody>
      </p:sp>
      <p:sp>
        <p:nvSpPr>
          <p:cNvPr id="37892" name="Rectangle 3"/>
          <p:cNvSpPr>
            <a:spLocks noGrp="1" noChangeArrowheads="1"/>
          </p:cNvSpPr>
          <p:nvPr/>
        </p:nvSpPr>
        <p:spPr bwMode="auto">
          <a:xfrm>
            <a:off x="571500" y="1285875"/>
            <a:ext cx="815340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 algn="just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ISA，或简称架构——硬件与最低级软件之间的抽象接口，它包含了编写机器语言程序所需的所有信息，包括指令、寄存器、内存访问、I/O等。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/>
            </a: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741680" lvl="1" indent="-24638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使不同成本和性能的实现运行相同的软件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>
                <a:ea typeface="宋体" panose="02010600030101010101" pitchFamily="2" charset="-122"/>
              </a:rPr>
              <a:t/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741680" lvl="1" indent="-24638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287655" indent="-287655" algn="just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基本指令集（ISA）和操作系统接口的组合称为应用程序二进制接口（ABI）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741680" lvl="1" indent="-24638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ABI——指令集的用户部分加上应用程序设计人员使用的操作系统接口。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1198880" lvl="2" indent="-24638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定义跨计算机的二进制可移植性的标准。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3400DF35-0857-4145-B924-F0E48C3D3DC8}" type="slidenum">
              <a:rPr lang="en-AU"/>
            </a:fld>
            <a:endParaRPr lang="en-AU"/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打开包装盒</a:t>
            </a:r>
            <a:endParaRPr lang="en-AU" smtClean="0"/>
          </a:p>
        </p:txBody>
      </p:sp>
      <p:pic>
        <p:nvPicPr>
          <p:cNvPr id="22532" name="Picture 17" descr="f01-07-P3744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143000"/>
            <a:ext cx="4754562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8" descr="f01-08-P3744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09"/>
          <a:stretch>
            <a:fillRect/>
          </a:stretch>
        </p:blipFill>
        <p:spPr bwMode="auto">
          <a:xfrm>
            <a:off x="5867400" y="2087563"/>
            <a:ext cx="2736850" cy="362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处理器内部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dirty="0"/>
              <a:t>第1章-计算机抽象与技术-</a:t>
            </a:r>
            <a:fld id="{329DEFEB-74E3-4861-9D22-E791D9E63141}" type="slidenum">
              <a:rPr lang="en-AU" dirty="0"/>
            </a:fld>
            <a:endParaRPr lang="en-AU" dirty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57562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67200" y="1447800"/>
            <a:ext cx="1447800" cy="19050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267200" y="4114800"/>
            <a:ext cx="1447800" cy="19050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676400" y="4114800"/>
            <a:ext cx="1447800" cy="19050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676400" y="1447800"/>
            <a:ext cx="1447800" cy="19050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905000" y="3505200"/>
            <a:ext cx="3048000" cy="4572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1143000"/>
            <a:ext cx="685800" cy="51054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733800" y="4114800"/>
            <a:ext cx="457200" cy="17526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400" b="1">
              <a:solidFill>
                <a:srgbClr val="FFFF00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200400" y="4114800"/>
            <a:ext cx="457200" cy="17526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400" b="1">
              <a:solidFill>
                <a:srgbClr val="FFFF00"/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200400" y="1600200"/>
            <a:ext cx="457200" cy="17526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400" b="1">
              <a:solidFill>
                <a:srgbClr val="FFFF00"/>
              </a:solidFill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733800" y="1600200"/>
            <a:ext cx="457200" cy="1752600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400" b="1">
              <a:solidFill>
                <a:srgbClr val="FFFF00"/>
              </a:solidFill>
            </a:endParaRP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1981200" y="2209800"/>
            <a:ext cx="1128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核心1</a:t>
            </a:r>
            <a:r>
              <a:rPr lang="en-US" altLang="zh-CN" sz="2000" b="1">
                <a:solidFill>
                  <a:srgbClr val="FFFF00"/>
                </a:solidFill>
                <a:ea typeface="宋体" panose="02010600030101010101" pitchFamily="2" charset="-122"/>
              </a:rPr>
              <a:t/>
            </a:r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/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4572000" y="22098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核心2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7" name="TextBox 19"/>
          <p:cNvSpPr txBox="1">
            <a:spLocks noChangeArrowheads="1"/>
          </p:cNvSpPr>
          <p:nvPr/>
        </p:nvSpPr>
        <p:spPr bwMode="auto">
          <a:xfrm>
            <a:off x="1981200" y="48006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核心3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8" name="TextBox 20"/>
          <p:cNvSpPr txBox="1">
            <a:spLocks noChangeArrowheads="1"/>
          </p:cNvSpPr>
          <p:nvPr/>
        </p:nvSpPr>
        <p:spPr bwMode="auto">
          <a:xfrm>
            <a:off x="4495800" y="48006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第4核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2667000" y="3581400"/>
            <a:ext cx="194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北桥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TextBox 23"/>
          <p:cNvSpPr txBox="1">
            <a:spLocks noChangeArrowheads="1"/>
          </p:cNvSpPr>
          <p:nvPr/>
        </p:nvSpPr>
        <p:spPr bwMode="auto">
          <a:xfrm rot="-5400000">
            <a:off x="2547144" y="2248694"/>
            <a:ext cx="1674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512KB L2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1" name="TextBox 24"/>
          <p:cNvSpPr txBox="1">
            <a:spLocks noChangeArrowheads="1"/>
          </p:cNvSpPr>
          <p:nvPr/>
        </p:nvSpPr>
        <p:spPr bwMode="auto">
          <a:xfrm rot="-5400000">
            <a:off x="3080544" y="2248694"/>
            <a:ext cx="1674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512KB L2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2" name="TextBox 25"/>
          <p:cNvSpPr txBox="1">
            <a:spLocks noChangeArrowheads="1"/>
          </p:cNvSpPr>
          <p:nvPr/>
        </p:nvSpPr>
        <p:spPr bwMode="auto">
          <a:xfrm rot="-5400000">
            <a:off x="3080544" y="4763294"/>
            <a:ext cx="1674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512KB L2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3" name="TextBox 26"/>
          <p:cNvSpPr txBox="1">
            <a:spLocks noChangeArrowheads="1"/>
          </p:cNvSpPr>
          <p:nvPr/>
        </p:nvSpPr>
        <p:spPr bwMode="auto">
          <a:xfrm rot="-5400000">
            <a:off x="2547144" y="4763294"/>
            <a:ext cx="1674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FF00"/>
                </a:solidFill>
                <a:ea typeface="宋体" panose="02010600030101010101" pitchFamily="2" charset="-122"/>
              </a:rPr>
              <a:t>512KB L2</a:t>
            </a:r>
            <a:endParaRPr lang="en-US" altLang="zh-CN" sz="24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4" name="TextBox 27"/>
          <p:cNvSpPr txBox="1">
            <a:spLocks noChangeArrowheads="1"/>
          </p:cNvSpPr>
          <p:nvPr/>
        </p:nvSpPr>
        <p:spPr bwMode="auto">
          <a:xfrm rot="-5400000">
            <a:off x="-758825" y="3595688"/>
            <a:ext cx="4021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b="1">
                <a:solidFill>
                  <a:srgbClr val="FFFF00"/>
                </a:solidFill>
                <a:ea typeface="宋体" panose="02010600030101010101" pitchFamily="2" charset="-122"/>
              </a:rPr>
              <a:t>2MB共享L3缓存</a:t>
            </a:r>
            <a:endParaRPr lang="en-US" altLang="zh-CN" sz="28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5" name="Content Placeholder 2"/>
          <p:cNvSpPr txBox="1"/>
          <p:nvPr/>
        </p:nvSpPr>
        <p:spPr bwMode="auto">
          <a:xfrm>
            <a:off x="6472238" y="1057275"/>
            <a:ext cx="2571750" cy="4098925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3500" tIns="25400" rIns="63500" bIns="2540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AMD的巴塞罗那多核芯片</a:t>
            </a:r>
            <a:endParaRPr lang="en-US" sz="2000" kern="0" dirty="0" smtClean="0">
              <a:solidFill>
                <a:srgbClr val="FF0000"/>
              </a:solidFill>
              <a:latin typeface="+mj-lt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kern="0" dirty="0" smtClean="0">
                <a:solidFill>
                  <a:schemeClr val="tx1"/>
                </a:solidFill>
                <a:latin typeface="+mn-lt"/>
              </a:rPr>
              <a:t>一个芯片上有四个乱序核心</a:t>
            </a:r>
            <a:r>
              <a:rPr lang="en-US" sz="2000" kern="0" dirty="0">
                <a:solidFill>
                  <a:schemeClr val="tx1"/>
                </a:solidFill>
                <a:latin typeface="+mn-lt"/>
              </a:rPr>
              <a:t/>
            </a:r>
            <a:endParaRPr lang="en-US" sz="2000" kern="0" dirty="0">
              <a:solidFill>
                <a:schemeClr val="tx1"/>
              </a:solidFill>
              <a:latin typeface="+mn-lt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</a:rPr>
              <a:t>时钟频率1.9 GHz</a:t>
            </a:r>
            <a:endParaRPr lang="en-US" sz="2000" kern="0" dirty="0">
              <a:solidFill>
                <a:schemeClr val="tx1"/>
              </a:solidFill>
              <a:latin typeface="+mn-lt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</a:rPr>
              <a:t>65纳米技术</a:t>
            </a:r>
            <a:endParaRPr lang="en-US" sz="2000" kern="0" dirty="0">
              <a:solidFill>
                <a:schemeClr val="tx1"/>
              </a:solidFill>
              <a:latin typeface="+mn-lt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</a:rPr>
              <a:t>芯片上有三个缓存（L1、L2、L3）</a:t>
            </a:r>
            <a:endParaRPr lang="en-US" sz="2000" kern="0" dirty="0">
              <a:solidFill>
                <a:schemeClr val="tx1"/>
              </a:solidFill>
              <a:latin typeface="+mn-lt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</a:rPr>
              <a:t>集成北桥</a:t>
            </a:r>
            <a:r>
              <a:rPr lang="en-US" sz="2000" kern="0" dirty="0" smtClean="0">
                <a:solidFill>
                  <a:schemeClr val="tx1"/>
                </a:solidFill>
                <a:latin typeface="+mn-lt"/>
              </a:rPr>
              <a:t/>
            </a:r>
            <a:endParaRPr lang="en-US" sz="200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\slides\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81C2BCC3-3ED4-4D2A-AC8A-B4136B95184B}" type="slidenum">
              <a:rPr lang="en-AU"/>
            </a:fld>
            <a:endParaRPr lang="en-AU"/>
          </a:p>
        </p:txBody>
      </p:sp>
      <p:pic>
        <p:nvPicPr>
          <p:cNvPr id="21507" name="Picture 13" descr="f01-04-P3744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79663"/>
            <a:ext cx="4643438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计算机的组成部分</a:t>
            </a:r>
            <a:endParaRPr lang="en-AU" smtClean="0"/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214813" y="1125538"/>
            <a:ext cx="4929187" cy="511175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五个主要组成部分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输入、输出、存储器、数据通路和控制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solidFill>
                  <a:srgbClr val="FF0000"/>
                </a:solidFill>
                <a:ea typeface="宋体" panose="02010600030101010101" pitchFamily="2" charset="-122"/>
              </a:rPr>
              <a:t>数据路径+控制=处理器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适用于所有类型计算机的相同组件</a:t>
            </a:r>
            <a:br>
              <a:rPr lang="en-US" altLang="zh-CN" sz="2800" smtClean="0">
                <a:ea typeface="宋体" panose="02010600030101010101" pitchFamily="2" charset="-122"/>
              </a:rPr>
            </a:br>
            <a:r>
              <a:rPr lang="en-US" altLang="zh-CN" sz="2800" smtClean="0">
                <a:ea typeface="宋体" panose="02010600030101010101" pitchFamily="2" charset="-122"/>
              </a:rPr>
              <a:t/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桌面、服务器、嵌入式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输入/输出包括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用户界面设备、存储设备和网络适配器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 rot="5400000">
            <a:off x="7719219" y="1058069"/>
            <a:ext cx="24828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3节：盖子下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684213" y="1258888"/>
            <a:ext cx="2865437" cy="4619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全局</a:t>
            </a:r>
            <a:endParaRPr lang="en-US" altLang="zh-CN" sz="2400" b="1">
              <a:solidFill>
                <a:srgbClr val="FF0000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5" descr="f04-17-P37449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668020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CN" dirty="0" smtClean="0">
                <a:ea typeface="宋体" panose="02010600030101010101" pitchFamily="2" charset="-122"/>
              </a:rPr>
              <a:t>处理器内部</a:t>
            </a:r>
            <a:endParaRPr lang="en-AU" altLang="zh-CN" dirty="0" smtClean="0">
              <a:ea typeface="宋体" panose="02010600030101010101" pitchFamily="2" charset="-122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692275" y="6381750"/>
            <a:ext cx="7272338" cy="358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dirty="0"/>
              <a:t>第1章-计算机抽象和技术-</a:t>
            </a:r>
            <a:fld id="{329DEFEB-74E3-4861-9D22-E791D9E63141}" type="slidenum">
              <a:rPr lang="en-AU" dirty="0"/>
            </a:fld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16773025-5946-402E-A604-5C086F4AF315}" type="slidenum">
              <a:rPr lang="en-AU"/>
            </a:fld>
            <a:endParaRPr lang="en-AU"/>
          </a:p>
        </p:txBody>
      </p:sp>
      <p:pic>
        <p:nvPicPr>
          <p:cNvPr id="5" name="Picture 4" descr="Microprocessor_Chart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384175"/>
            <a:ext cx="7294563" cy="599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28625" y="5143500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 smtClean="0">
                <a:solidFill>
                  <a:srgbClr val="FF0000"/>
                </a:solidFill>
                <a:ea typeface="宋体" panose="02010600030101010101" pitchFamily="2" charset="-122"/>
              </a:rPr>
              <a:t>英特尔®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48375" y="1150938"/>
            <a:ext cx="24257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双核Itanium，拥有1.7B晶体管</a:t>
            </a:r>
            <a:endParaRPr lang="en-US" altLang="zh-CN" sz="2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998538" y="3160713"/>
            <a:ext cx="2974975" cy="1746250"/>
          </a:xfrm>
          <a:prstGeom prst="cloudCallout">
            <a:avLst>
              <a:gd name="adj1" fmla="val 97227"/>
              <a:gd name="adj2" fmla="val 25384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en-US" altLang="zh-CN" sz="2600" dirty="0">
                <a:solidFill>
                  <a:srgbClr val="FF0000"/>
                </a:solidFill>
                <a:ea typeface="宋体" panose="02010600030101010101" pitchFamily="2" charset="-122"/>
              </a:rPr>
              <a:t>形体尺寸</a:t>
            </a:r>
            <a:endParaRPr lang="en-US" altLang="zh-CN" sz="2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ctr"/>
            <a:r>
              <a:rPr lang="en-US" altLang="zh-CN" sz="2600" dirty="0">
                <a:solidFill>
                  <a:srgbClr val="FF0000"/>
                </a:solidFill>
                <a:ea typeface="宋体" panose="02010600030101010101" pitchFamily="2" charset="-122"/>
              </a:rPr>
              <a:t>&amp;</a:t>
            </a:r>
            <a:endParaRPr lang="en-US" altLang="zh-CN" sz="2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ctr"/>
            <a:r>
              <a:rPr lang="en-US" altLang="zh-CN" sz="2600" dirty="0">
                <a:solidFill>
                  <a:srgbClr val="FF0000"/>
                </a:solidFill>
                <a:ea typeface="宋体" panose="02010600030101010101" pitchFamily="2" charset="-122"/>
              </a:rPr>
              <a:t>核心面积</a:t>
            </a:r>
            <a:endParaRPr lang="en-US" altLang="zh-CN" sz="26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69938" y="1103313"/>
            <a:ext cx="4648200" cy="17129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63500" tIns="25400" rIns="63500" bIns="2540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400" kern="0" dirty="0">
                <a:solidFill>
                  <a:schemeClr val="tx1"/>
                </a:solidFill>
                <a:latin typeface="Arial" panose="020B0604020202020204" pitchFamily="34" charset="0"/>
              </a:rPr>
              <a:t>1965年，英特尔的戈登·摩尔预测，单个芯片上可以集成的晶体管数量大约每两年就会翻一番</a:t>
            </a:r>
            <a:r>
              <a:rPr lang="en-US" sz="2400" kern="0" dirty="0">
                <a:solidFill>
                  <a:srgbClr val="0000D0"/>
                </a:solidFill>
                <a:latin typeface="Arial" panose="020B0604020202020204" pitchFamily="34" charset="0"/>
              </a:rPr>
              <a:t/>
            </a:r>
            <a:endParaRPr lang="en-US" sz="2400" kern="0" dirty="0">
              <a:solidFill>
                <a:srgbClr val="0000D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7"/>
          <p:cNvSpPr txBox="1"/>
          <p:nvPr/>
        </p:nvSpPr>
        <p:spPr>
          <a:xfrm>
            <a:off x="7933444" y="3313136"/>
            <a:ext cx="1210588" cy="369332"/>
          </a:xfrm>
          <a:prstGeom prst="rect">
            <a:avLst/>
          </a:prstGeom>
          <a:noFill/>
          <a:scene3d>
            <a:camera prst="orthographicFront">
              <a:rot lat="300000" lon="0" rev="0"/>
            </a:camera>
            <a:lightRig rig="threePt" dir="t"/>
          </a:scene3d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对数尺度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itle 1"/>
          <p:cNvSpPr txBox="1"/>
          <p:nvPr/>
        </p:nvSpPr>
        <p:spPr bwMode="auto">
          <a:xfrm>
            <a:off x="571500" y="142875"/>
            <a:ext cx="8259763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>
            <a:spAutoFit/>
          </a:bodyPr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摩尔定律</a:t>
            </a:r>
            <a:r>
              <a:rPr lang="en-US" sz="44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r>
              <a:rPr lang="zh-CN" altLang="en-US" sz="44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endParaRPr lang="en-US" sz="44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\slides\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技术扩展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26627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54AD75D6-E9A0-47B1-B201-C9E35E8771B5}" type="slidenum">
              <a:rPr lang="en-AU"/>
            </a:fld>
            <a:endParaRPr lang="en-AU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96200" cy="44196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600" dirty="0" smtClean="0">
                <a:solidFill>
                  <a:srgbClr val="FF0000"/>
                </a:solidFill>
                <a:ea typeface="宋体" panose="02010600030101010101" pitchFamily="2" charset="-122"/>
              </a:rPr>
              <a:t>实现更小、更快、更节能的计算系统的关键要素</a:t>
            </a:r>
            <a:br>
              <a:rPr lang="en-US" altLang="zh-CN" sz="2600" dirty="0" smtClean="0">
                <a:ea typeface="宋体" panose="02010600030101010101" pitchFamily="2" charset="-122"/>
              </a:rPr>
            </a:br>
            <a:endParaRPr lang="en-US" altLang="zh-CN" sz="2600" dirty="0" smtClean="0"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600" dirty="0" smtClean="0">
                <a:ea typeface="宋体" panose="02010600030101010101" pitchFamily="2" charset="-122"/>
              </a:rPr>
              <a:t>技术扩展有三个目标：</a:t>
            </a:r>
            <a:endParaRPr lang="en-US" altLang="zh-CN" sz="2600" dirty="0" smtClean="0"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sz="2200" dirty="0" smtClean="0">
                <a:ea typeface="宋体" panose="02010600030101010101" pitchFamily="2" charset="-122"/>
              </a:rPr>
              <a:t>增加晶体管密度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sz="2200" dirty="0" smtClean="0">
                <a:ea typeface="宋体" panose="02010600030101010101" pitchFamily="2" charset="-122"/>
              </a:rPr>
              <a:t>减少门延迟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sz="2200" dirty="0" smtClean="0">
                <a:ea typeface="宋体" panose="02010600030101010101" pitchFamily="2" charset="-122"/>
              </a:rPr>
              <a:t>降低功耗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</a:pPr>
            <a:endParaRPr lang="en-US" altLang="zh-CN" sz="2200" dirty="0" smtClean="0">
              <a:ea typeface="宋体" panose="02010600030101010101" pitchFamily="2" charset="-122"/>
            </a:endParaRPr>
          </a:p>
          <a:p>
            <a:pPr lvl="1">
              <a:lnSpc>
                <a:spcPct val="70000"/>
              </a:lnSpc>
              <a:spcBef>
                <a:spcPts val="600"/>
              </a:spcBef>
              <a:buSzPct val="80000"/>
              <a:buFont typeface="Wingdings 2" panose="05020102010507070707" pitchFamily="18" charset="2"/>
              <a:buChar char=""/>
            </a:pPr>
            <a:r>
              <a:rPr lang="en-US" altLang="zh-CN" sz="2600" dirty="0" smtClean="0">
                <a:ea typeface="宋体" panose="02010600030101010101" pitchFamily="2" charset="-122"/>
              </a:rPr>
              <a:t>设备尺寸（横向和垂直）及电压降低1/（~0.7）</a:t>
            </a:r>
            <a:br>
              <a:rPr lang="en-US" altLang="zh-CN" sz="2600" dirty="0" smtClean="0">
                <a:ea typeface="宋体" panose="02010600030101010101" pitchFamily="2" charset="-122"/>
              </a:rPr>
            </a:br>
            <a:r>
              <a:rPr lang="en-US" altLang="zh-CN" sz="2600" dirty="0" smtClean="0">
                <a:ea typeface="宋体" panose="02010600030101010101" pitchFamily="2" charset="-122"/>
              </a:rPr>
              <a:t/>
            </a:r>
            <a:r>
              <a:rPr lang="en-US" altLang="zh-CN" sz="2600" dirty="0" smtClean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600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600" dirty="0" smtClean="0">
                <a:ea typeface="宋体" panose="02010600030101010101" pitchFamily="2" charset="-122"/>
              </a:rPr>
              <a:t>技术更新周期为2-3年</a:t>
            </a:r>
            <a:endParaRPr lang="en-US" altLang="zh-CN" sz="2600" dirty="0" smtClean="0">
              <a:ea typeface="宋体" panose="02010600030101010101" pitchFamily="2" charset="-122"/>
            </a:endParaRPr>
          </a:p>
        </p:txBody>
      </p:sp>
      <p:sp>
        <p:nvSpPr>
          <p:cNvPr id="26629" name="Picture 7" descr="scaledInverters"/>
          <p:cNvSpPr>
            <a:spLocks noChangeAspect="1" noChangeArrowheads="1"/>
          </p:cNvSpPr>
          <p:nvPr/>
        </p:nvSpPr>
        <p:spPr bwMode="auto">
          <a:xfrm>
            <a:off x="7467600" y="1639888"/>
            <a:ext cx="15430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pic>
        <p:nvPicPr>
          <p:cNvPr id="26630" name="Picture 7" descr="scaledInverter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0" y="1792288"/>
            <a:ext cx="15430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4213" y="292100"/>
            <a:ext cx="8259762" cy="615950"/>
          </a:xfrm>
        </p:spPr>
        <p:txBody>
          <a:bodyPr/>
          <a:lstStyle/>
          <a:p>
            <a:r>
              <a:rPr lang="en-US" altLang="zh-CN" sz="3400" dirty="0" smtClean="0">
                <a:ea typeface="宋体" panose="02010600030101010101" pitchFamily="2" charset="-122"/>
              </a:rPr>
              <a:t>技术扩展路线图（ITRS）</a:t>
            </a:r>
            <a:endParaRPr lang="en-US" altLang="zh-CN" sz="3400" dirty="0" smtClean="0">
              <a:ea typeface="宋体" panose="02010600030101010101" pitchFamily="2" charset="-122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0E92132D-066A-48EB-A9D6-BA3D2BDA1B81}" type="slidenum">
              <a:rPr lang="en-AU"/>
            </a:fld>
            <a:endParaRPr lang="en-AU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481013" y="2300288"/>
          <a:ext cx="8305800" cy="1600200"/>
        </p:xfrm>
        <a:graphic>
          <a:graphicData uri="http://schemas.openxmlformats.org/drawingml/2006/table">
            <a:tbl>
              <a:tblPr/>
              <a:tblGrid>
                <a:gridCol w="2743200"/>
                <a:gridCol w="1066800"/>
                <a:gridCol w="1066800"/>
                <a:gridCol w="1066800"/>
                <a:gridCol w="1143000"/>
                <a:gridCol w="1219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年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06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08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10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12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14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特征尺寸（nm）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9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6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2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集成容量（BT）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D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Oval 34"/>
          <p:cNvSpPr>
            <a:spLocks noChangeArrowheads="1"/>
          </p:cNvSpPr>
          <p:nvPr/>
        </p:nvSpPr>
        <p:spPr bwMode="auto">
          <a:xfrm>
            <a:off x="5357813" y="2143125"/>
            <a:ext cx="1066800" cy="1871663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2019" name="Rectangle 6"/>
          <p:cNvSpPr>
            <a:spLocks noGrp="1" noChangeArrowheads="1"/>
          </p:cNvSpPr>
          <p:nvPr/>
        </p:nvSpPr>
        <p:spPr bwMode="auto">
          <a:xfrm>
            <a:off x="785813" y="4154488"/>
            <a:ext cx="8072437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关于45nm晶体管的趣味知识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3000万能装在针尖上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你可以把2000多人塞进一根头发的宽度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如果汽车价格以自1968年以来单个晶体管的价格下降的速度下降，那么一辆新车现在的价格将约为？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1分</a:t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4213" y="1125538"/>
            <a:ext cx="8459787" cy="2735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AU" sz="2800" kern="0" dirty="0">
                <a:latin typeface="+mn-lt"/>
              </a:rPr>
              <a:t>电子技术不断发展</a:t>
            </a:r>
            <a:endParaRPr lang="en-AU" sz="2800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en-AU" sz="2400" kern="0" dirty="0">
                <a:latin typeface="+mn-lt"/>
              </a:rPr>
              <a:t>提高容量和性能；降低成本</a:t>
            </a:r>
            <a:endParaRPr lang="en-AU" sz="2400" kern="0" dirty="0">
              <a:latin typeface="+mn-lt"/>
            </a:endParaRPr>
          </a:p>
        </p:txBody>
      </p:sp>
      <p:sp>
        <p:nvSpPr>
          <p:cNvPr id="9" name="Oval 34"/>
          <p:cNvSpPr>
            <a:spLocks noChangeArrowheads="1"/>
          </p:cNvSpPr>
          <p:nvPr/>
        </p:nvSpPr>
        <p:spPr bwMode="auto">
          <a:xfrm>
            <a:off x="7668344" y="2206625"/>
            <a:ext cx="1066800" cy="1871663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\slides\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84213" y="323850"/>
            <a:ext cx="8259762" cy="584200"/>
          </a:xfrm>
        </p:spPr>
        <p:txBody>
          <a:bodyPr/>
          <a:lstStyle/>
          <a:p>
            <a:r>
              <a:rPr lang="en-US" altLang="zh-CN" sz="3200" smtClean="0">
                <a:ea typeface="宋体" panose="02010600030101010101" pitchFamily="2" charset="-122"/>
              </a:rPr>
              <a:t>摩尔定律影响的另一个例子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8505B4EA-142B-4EDF-809B-E9C6AB75A12A}" type="slidenum">
              <a:rPr lang="en-AU"/>
            </a:fld>
            <a:endParaRPr lang="en-AU"/>
          </a:p>
        </p:txBody>
      </p:sp>
      <p:pic>
        <p:nvPicPr>
          <p:cNvPr id="28676" name="Object 5"/>
          <p:cNvPicPr>
            <a:picLocks noGrp="1"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354138"/>
            <a:ext cx="8383588" cy="524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362200" y="53054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16K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514600" y="46958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64K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352800" y="47720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256K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581400" y="39338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1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4191000" y="35528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4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5105400" y="37052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16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5562600" y="2714625"/>
            <a:ext cx="685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64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6324600" y="2943225"/>
            <a:ext cx="7620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128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6324600" y="2333625"/>
            <a:ext cx="7620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256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7315200" y="2638425"/>
            <a:ext cx="8382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512M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2057400" y="1724025"/>
            <a:ext cx="6248400" cy="388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7772400" y="1952625"/>
            <a:ext cx="8382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1G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8" name="Content Placeholder 2"/>
          <p:cNvSpPr txBox="1"/>
          <p:nvPr/>
        </p:nvSpPr>
        <p:spPr bwMode="auto">
          <a:xfrm>
            <a:off x="1638300" y="1119188"/>
            <a:ext cx="7239000" cy="3810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63500" tIns="25400" rIns="63500" bIns="2540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287655" indent="-287655" algn="ctr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defRPr/>
            </a:pPr>
            <a:r>
              <a:rPr lang="en-US" sz="2400" kern="0" dirty="0">
                <a:solidFill>
                  <a:schemeClr val="tx1"/>
                </a:solidFill>
                <a:latin typeface="+mn-lt"/>
              </a:rPr>
              <a:t>30年内存容量增长</a:t>
            </a:r>
            <a:endParaRPr lang="en-US" sz="240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\slides\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7432" y="3284"/>
            <a:ext cx="8745088" cy="1077218"/>
          </a:xfrm>
        </p:spPr>
        <p:txBody>
          <a:bodyPr/>
          <a:lstStyle/>
          <a:p>
            <a:r>
              <a:rPr lang="en-US" altLang="zh-CN" sz="3200" dirty="0"/>
              <a:t>以1977年美元计价的DRAM价格随时间变化</a:t>
            </a:r>
            <a:r>
              <a:rPr lang="en-US" altLang="zh-CN" sz="3200" dirty="0" smtClean="0"/>
              <a:t/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AU" dirty="0" smtClean="0"/>
              <a:t>第1章—计算机抽象和技术—</a:t>
            </a:r>
            <a:fld id="{9FD3F2BD-C08D-4146-B5F1-D59732E3FA60}" type="slidenum">
              <a:rPr lang="en-AU" dirty="0" smtClean="0"/>
            </a:fld>
            <a:endParaRPr lang="en-AU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32" y="1080502"/>
            <a:ext cx="8208912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2538" y="5085184"/>
            <a:ext cx="89319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以1977年的美元计算，四代DRAM的价格随时间的变化显示了学习曲线的作用。</a:t>
            </a:r>
            <a:r>
              <a:rPr lang="en-US" altLang="zh-CN" dirty="0" smtClean="0"/>
              <a:t>1977年的1美元在1995年大约值2.44美元；大部分通货膨胀发生在1977年至1982年期间，期间其价值降至1.61美元。在此期间，兆字节内存的成本大幅下降，从1977年的超过5000美元降至1995年（按1977年美元计算）仅略高于6美元。</a:t>
            </a:r>
            <a:r>
              <a:rPr lang="en-US" altLang="zh-CN" dirty="0"/>
              <a:t/>
            </a:r>
            <a:r>
              <a:rPr lang="en-US" altLang="zh-CN" dirty="0" smtClean="0"/>
              <a:t/>
            </a:r>
            <a:r>
              <a:rPr lang="en-US" altLang="zh-CN" dirty="0"/>
              <a:t/>
            </a:r>
            <a:r>
              <a:rPr lang="en-US" altLang="zh-CN" b="1" dirty="0">
                <a:solidFill>
                  <a:srgbClr val="FF0000"/>
                </a:solidFill>
              </a:rPr>
              <a:t/>
            </a:r>
            <a:r>
              <a:rPr lang="en-US" altLang="zh-CN" dirty="0"/>
              <a:t/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r>
              <a:rPr lang="en-US" altLang="zh-CN" b="1" dirty="0">
                <a:solidFill>
                  <a:srgbClr val="FF0000"/>
                </a:solidFill>
              </a:rPr>
              <a:t/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r>
              <a:rPr lang="en-US" altLang="zh-CN" dirty="0"/>
              <a:t/>
            </a:r>
            <a:r>
              <a:rPr lang="en-US" altLang="zh-CN" dirty="0" smtClean="0"/>
              <a:t/>
            </a:r>
            <a:r>
              <a:rPr lang="en-US" altLang="zh-CN" dirty="0"/>
              <a:t/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r>
              <a:rPr lang="en-US" altLang="zh-CN" b="1" dirty="0">
                <a:solidFill>
                  <a:srgbClr val="FF0000"/>
                </a:solidFill>
              </a:rPr>
              <a:t/>
            </a:r>
            <a:r>
              <a:rPr lang="en-US" altLang="zh-CN" dirty="0"/>
              <a:t/>
            </a:r>
            <a:r>
              <a:rPr lang="en-US" altLang="zh-CN" dirty="0" smtClean="0"/>
              <a:t/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EF06A15B-3F0E-4387-81A6-9EE7C6C8973E}" type="slidenum">
              <a:rPr lang="en-AU"/>
            </a:fld>
            <a:endParaRPr lang="en-AU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功率趋势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149725"/>
            <a:ext cx="8270875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MOS IC技术中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 rot="5400000">
            <a:off x="7808119" y="969169"/>
            <a:ext cx="23050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5节电源墙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331913" y="4941888"/>
          <a:ext cx="7081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" imgW="3213100" imgH="228600" progId="Equation.DSMT4">
                  <p:embed/>
                </p:oleObj>
              </mc:Choice>
              <mc:Fallback>
                <p:oleObj name="Equation" r:id="rId1" imgW="3213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7081837" cy="503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AutoShape 7"/>
          <p:cNvSpPr/>
          <p:nvPr/>
        </p:nvSpPr>
        <p:spPr bwMode="auto">
          <a:xfrm>
            <a:off x="7740650" y="5805488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3463"/>
              <a:gd name="adj4" fmla="val -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× 1000</a:t>
            </a:r>
            <a:r>
              <a:rPr lang="en-AU"/>
              <a:t/>
            </a:r>
            <a:endParaRPr lang="en-AU"/>
          </a:p>
        </p:txBody>
      </p:sp>
      <p:sp>
        <p:nvSpPr>
          <p:cNvPr id="29704" name="AutoShape 8"/>
          <p:cNvSpPr/>
          <p:nvPr/>
        </p:nvSpPr>
        <p:spPr bwMode="auto">
          <a:xfrm>
            <a:off x="2267744" y="5815200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4250"/>
              <a:gd name="adj4" fmla="val -29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× 30</a:t>
            </a:r>
            <a:r>
              <a:rPr lang="en-AU"/>
              <a:t/>
            </a:r>
            <a:endParaRPr lang="en-AU"/>
          </a:p>
        </p:txBody>
      </p:sp>
      <p:sp>
        <p:nvSpPr>
          <p:cNvPr id="29705" name="AutoShape 9"/>
          <p:cNvSpPr/>
          <p:nvPr/>
        </p:nvSpPr>
        <p:spPr bwMode="auto">
          <a:xfrm>
            <a:off x="5867400" y="5805488"/>
            <a:ext cx="1223963" cy="403225"/>
          </a:xfrm>
          <a:prstGeom prst="borderCallout1">
            <a:avLst>
              <a:gd name="adj1" fmla="val 28347"/>
              <a:gd name="adj2" fmla="val -6227"/>
              <a:gd name="adj3" fmla="val -81495"/>
              <a:gd name="adj4" fmla="val -277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5V → 1V</a:t>
            </a:r>
            <a:endParaRPr lang="en-AU"/>
          </a:p>
        </p:txBody>
      </p:sp>
      <p:pic>
        <p:nvPicPr>
          <p:cNvPr id="29706" name="Picture 10" descr="f01-15-P3744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18100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功率密度变差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072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B146DF01-F73D-4A6E-BB2D-7860FC6D9ECE}" type="slidenum">
              <a:rPr lang="en-AU"/>
            </a:fld>
            <a:endParaRPr lang="en-AU"/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8" t="18626" r="11719" b="15631"/>
          <a:stretch>
            <a:fillRect/>
          </a:stretch>
        </p:blipFill>
        <p:spPr bwMode="auto">
          <a:xfrm>
            <a:off x="1357313" y="1428750"/>
            <a:ext cx="6500812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84213" y="400050"/>
            <a:ext cx="8259762" cy="508000"/>
          </a:xfrm>
        </p:spPr>
        <p:txBody>
          <a:bodyPr/>
          <a:lstStyle/>
          <a:p>
            <a:r>
              <a:rPr lang="en-US" altLang="zh-CN" sz="2700" smtClean="0">
                <a:ea typeface="宋体" panose="02010600030101010101" pitchFamily="2" charset="-122"/>
              </a:rPr>
              <a:t>超过厨房加热板的温度……为什么不使用它呢？</a:t>
            </a:r>
            <a:endParaRPr lang="en-US" altLang="zh-CN" sz="2700" smtClean="0">
              <a:ea typeface="宋体" panose="02010600030101010101" pitchFamily="2" charset="-122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zh-CN" dirty="0" smtClean="0"/>
          </a:p>
        </p:txBody>
      </p:sp>
      <p:sp>
        <p:nvSpPr>
          <p:cNvPr id="31748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651103AA-3AB0-47B0-8AD6-6DB2C86D0479}" type="slidenum">
              <a:rPr lang="en-AU"/>
            </a:fld>
            <a:endParaRPr lang="en-AU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5356225" cy="470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散热\隧道效应</a:t>
            </a:r>
            <a:r>
              <a:rPr lang="en-US" altLang="zh-CN" dirty="0" smtClean="0"/>
              <a:t/>
            </a:r>
            <a:r>
              <a:rPr lang="zh-CN" altLang="en-US" smtClean="0"/>
              <a:t/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AU" smtClean="0"/>
              <a:t>第1章—计算机抽象和技术—</a:t>
            </a:r>
            <a:fld id="{9FD3F2BD-C08D-4146-B5F1-D59732E3FA60}" type="slidenum">
              <a:rPr lang="en-AU" smtClean="0"/>
            </a:fld>
            <a:endParaRPr lang="en-AU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4" y="1124744"/>
            <a:ext cx="279531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648" y="1601519"/>
            <a:ext cx="3291458" cy="339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058" y="1267624"/>
            <a:ext cx="2520280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823344"/>
            <a:ext cx="3089920" cy="2307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DC4BDDB6-2498-45CD-84F8-525694F19D98}" type="slidenum">
              <a:rPr lang="en-AU"/>
            </a:fld>
            <a:endParaRPr lang="en-AU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单处理器性能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 rot="5400000">
            <a:off x="6163469" y="2613819"/>
            <a:ext cx="55943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solidFill>
                  <a:schemeClr val="folHlink"/>
                </a:solidFill>
                <a:ea typeface="宋体" panose="02010600030101010101" pitchFamily="2" charset="-122"/>
              </a:rPr>
              <a:t>第1.6节海洋变革：转向多处理器</a:t>
            </a:r>
            <a:endParaRPr lang="en-US" altLang="zh-CN" dirty="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pic>
        <p:nvPicPr>
          <p:cNvPr id="32773" name="Picture 5" descr="f01-16-P37449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6831012" cy="402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AutoShape 7"/>
          <p:cNvSpPr/>
          <p:nvPr/>
        </p:nvSpPr>
        <p:spPr bwMode="auto">
          <a:xfrm>
            <a:off x="1116013" y="5516563"/>
            <a:ext cx="5400675" cy="649287"/>
          </a:xfrm>
          <a:prstGeom prst="borderCallout1">
            <a:avLst>
              <a:gd name="adj1" fmla="val 17602"/>
              <a:gd name="adj2" fmla="val 101412"/>
              <a:gd name="adj3" fmla="val -147431"/>
              <a:gd name="adj4" fmla="val 1074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AU" sz="1600" dirty="0"/>
              <a:t>受制于电源、指令级并行和内存延迟</a:t>
            </a:r>
            <a:endParaRPr lang="en-AU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</p:bldLst>
  </p:timing>
</p:sld>
</file>

<file path=ppt\slides\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本性可移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33795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D97D504D-FE5A-4262-8226-B758707A6FFC}" type="slidenum">
              <a:rPr lang="en-AU"/>
            </a:fld>
            <a:endParaRPr lang="en-AU"/>
          </a:p>
        </p:txBody>
      </p:sp>
      <p:sp>
        <p:nvSpPr>
          <p:cNvPr id="45060" name="Content Placeholder 2"/>
          <p:cNvSpPr>
            <a:spLocks noGrp="1"/>
          </p:cNvSpPr>
          <p:nvPr/>
        </p:nvSpPr>
        <p:spPr bwMode="auto">
          <a:xfrm>
            <a:off x="642938" y="1143000"/>
            <a:ext cx="8153400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 algn="just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200" dirty="0">
                <a:solidFill>
                  <a:srgbClr val="FF0000"/>
                </a:solidFill>
                <a:ea typeface="宋体" panose="02010600030101010101" pitchFamily="2" charset="-122"/>
              </a:rPr>
              <a:t>电力挑战迫使微处理器的设计发生了变化</a:t>
            </a:r>
            <a:endParaRPr lang="en-US" altLang="zh-CN" sz="22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741680" lvl="1" indent="-246380" algn="just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 dirty="0">
                <a:ea typeface="宋体" panose="02010600030101010101" pitchFamily="2" charset="-122"/>
              </a:rPr>
              <a:t>自2002年以来，台式计算机上程序的响应时间改善速度从每年1.5倍减慢到不足每年1.2倍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287655" indent="-287655" algn="just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200" dirty="0">
                <a:ea typeface="宋体" panose="02010600030101010101" pitchFamily="2" charset="-122"/>
              </a:rPr>
              <a:t>截至2006年，所有台式机和服务器公司都在出货每片芯片包含多个处理器——核心的微处理器</a:t>
            </a:r>
            <a:r>
              <a:rPr lang="en-US" altLang="zh-CN" sz="2200" b="1" dirty="0">
                <a:solidFill>
                  <a:schemeClr val="tx2"/>
                </a:solidFill>
                <a:ea typeface="宋体" panose="02010600030101010101" pitchFamily="2" charset="-122"/>
              </a:rPr>
              <a:t/>
            </a:r>
            <a:r>
              <a:rPr lang="en-US" altLang="zh-CN" sz="2200" dirty="0">
                <a:ea typeface="宋体" panose="02010600030101010101" pitchFamily="2" charset="-122"/>
              </a:rPr>
              <a:t/>
            </a:r>
            <a:endParaRPr lang="en-US" altLang="zh-CN" sz="2200" dirty="0">
              <a:ea typeface="宋体" panose="02010600030101010101" pitchFamily="2" charset="-122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28688" y="3714750"/>
          <a:ext cx="7467600" cy="1752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76400"/>
                <a:gridCol w="1310640"/>
                <a:gridCol w="1493520"/>
                <a:gridCol w="1493520"/>
                <a:gridCol w="14935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产品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MD巴塞罗那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l Nehal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BM Power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n Niagara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每芯片颜色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时钟速率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2.5 GHz?</a:t>
                      </a:r>
                      <a:r>
                        <a:rPr lang="en-US" baseline="0" dirty="0" smtClean="0"/>
                        <a:t/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7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 GHz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权力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0 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100 W?</a:t>
                      </a:r>
                      <a:r>
                        <a:rPr lang="en-US" baseline="0" dirty="0" smtClean="0"/>
                        <a:t/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100 W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4 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Content Placeholder 2"/>
          <p:cNvSpPr txBox="1"/>
          <p:nvPr/>
        </p:nvSpPr>
        <p:spPr bwMode="auto">
          <a:xfrm>
            <a:off x="561975" y="5715000"/>
            <a:ext cx="8153400" cy="6604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63500" tIns="25400" rIns="63500" bIns="2540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287655" indent="-287655" algn="just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200" kern="0" dirty="0">
                <a:solidFill>
                  <a:schemeClr val="tx1"/>
                </a:solidFill>
                <a:latin typeface="+mn-lt"/>
              </a:rPr>
              <a:t>计划记录是每代芯片每芯数量翻一番（大约每两年一次）</a:t>
            </a:r>
            <a:endParaRPr lang="en-US" sz="220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684213" y="169863"/>
            <a:ext cx="8259762" cy="738187"/>
          </a:xfrm>
        </p:spPr>
        <p:txBody>
          <a:bodyPr/>
          <a:lstStyle/>
          <a:p>
            <a:r>
              <a:rPr lang="en-US" altLang="zh-CN" sz="4200" smtClean="0">
                <a:ea typeface="宋体" panose="02010600030101010101" pitchFamily="2" charset="-122"/>
              </a:rPr>
              <a:t>为什么芯片上有多个核心？</a:t>
            </a:r>
            <a:endParaRPr lang="en-US" altLang="zh-CN" sz="4200" smtClean="0">
              <a:ea typeface="宋体" panose="02010600030101010101" pitchFamily="2" charset="-122"/>
            </a:endParaRPr>
          </a:p>
        </p:txBody>
      </p:sp>
      <p:sp>
        <p:nvSpPr>
          <p:cNvPr id="34819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A6D1A276-73F5-4B41-899E-0EEE185E8398}" type="slidenum">
              <a:rPr lang="en-AU"/>
            </a:fld>
            <a:endParaRPr lang="en-AU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717550" y="3965575"/>
            <a:ext cx="2635250" cy="2514600"/>
            <a:chOff x="452" y="2544"/>
            <a:chExt cx="1660" cy="1584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2" y="2544"/>
              <a:ext cx="1660" cy="1584"/>
            </a:xfrm>
            <a:prstGeom prst="rect">
              <a:avLst/>
            </a:prstGeom>
            <a:solidFill>
              <a:srgbClr val="009999"/>
            </a:solidFill>
            <a:ln w="28575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005C5C"/>
              </a:prstShdw>
            </a:effectLst>
          </p:spPr>
          <p:txBody>
            <a:bodyPr wrap="none" anchor="ctr"/>
            <a:lstStyle/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509" y="2603"/>
              <a:ext cx="630" cy="586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C1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45" name="Rectangle 6"/>
            <p:cNvSpPr>
              <a:spLocks noChangeArrowheads="1"/>
            </p:cNvSpPr>
            <p:nvPr/>
          </p:nvSpPr>
          <p:spPr bwMode="auto">
            <a:xfrm>
              <a:off x="1425" y="2603"/>
              <a:ext cx="630" cy="586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C2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509" y="3483"/>
              <a:ext cx="630" cy="586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C3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1425" y="3483"/>
              <a:ext cx="630" cy="586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C4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48" name="Freeform 9"/>
            <p:cNvSpPr/>
            <p:nvPr/>
          </p:nvSpPr>
          <p:spPr bwMode="auto">
            <a:xfrm>
              <a:off x="509" y="2603"/>
              <a:ext cx="1546" cy="1466"/>
            </a:xfrm>
            <a:custGeom>
              <a:avLst/>
              <a:gdLst>
                <a:gd name="T0" fmla="*/ 0 w 1296"/>
                <a:gd name="T1" fmla="*/ 13002 h 1200"/>
                <a:gd name="T2" fmla="*/ 9691 w 1296"/>
                <a:gd name="T3" fmla="*/ 13002 h 1200"/>
                <a:gd name="T4" fmla="*/ 9691 w 1296"/>
                <a:gd name="T5" fmla="*/ 0 h 1200"/>
                <a:gd name="T6" fmla="*/ 12114 w 1296"/>
                <a:gd name="T7" fmla="*/ 0 h 1200"/>
                <a:gd name="T8" fmla="*/ 12114 w 1296"/>
                <a:gd name="T9" fmla="*/ 13002 h 1200"/>
                <a:gd name="T10" fmla="*/ 21790 w 1296"/>
                <a:gd name="T11" fmla="*/ 13002 h 1200"/>
                <a:gd name="T12" fmla="*/ 21790 w 1296"/>
                <a:gd name="T13" fmla="*/ 16543 h 1200"/>
                <a:gd name="T14" fmla="*/ 12114 w 1296"/>
                <a:gd name="T15" fmla="*/ 16543 h 1200"/>
                <a:gd name="T16" fmla="*/ 12114 w 1296"/>
                <a:gd name="T17" fmla="*/ 29540 h 1200"/>
                <a:gd name="T18" fmla="*/ 9691 w 1296"/>
                <a:gd name="T19" fmla="*/ 29540 h 1200"/>
                <a:gd name="T20" fmla="*/ 9691 w 1296"/>
                <a:gd name="T21" fmla="*/ 16543 h 1200"/>
                <a:gd name="T22" fmla="*/ 0 w 1296"/>
                <a:gd name="T23" fmla="*/ 16543 h 1200"/>
                <a:gd name="T24" fmla="*/ 0 w 1296"/>
                <a:gd name="T25" fmla="*/ 13002 h 12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96"/>
                <a:gd name="T40" fmla="*/ 0 h 1200"/>
                <a:gd name="T41" fmla="*/ 1296 w 1296"/>
                <a:gd name="T42" fmla="*/ 1200 h 12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96" h="1200">
                  <a:moveTo>
                    <a:pt x="0" y="528"/>
                  </a:moveTo>
                  <a:lnTo>
                    <a:pt x="576" y="528"/>
                  </a:lnTo>
                  <a:lnTo>
                    <a:pt x="576" y="0"/>
                  </a:lnTo>
                  <a:lnTo>
                    <a:pt x="720" y="0"/>
                  </a:lnTo>
                  <a:lnTo>
                    <a:pt x="720" y="528"/>
                  </a:lnTo>
                  <a:lnTo>
                    <a:pt x="1296" y="528"/>
                  </a:lnTo>
                  <a:lnTo>
                    <a:pt x="1296" y="672"/>
                  </a:lnTo>
                  <a:lnTo>
                    <a:pt x="720" y="672"/>
                  </a:lnTo>
                  <a:lnTo>
                    <a:pt x="720" y="1200"/>
                  </a:lnTo>
                  <a:lnTo>
                    <a:pt x="576" y="1200"/>
                  </a:lnTo>
                  <a:lnTo>
                    <a:pt x="576" y="672"/>
                  </a:lnTo>
                  <a:lnTo>
                    <a:pt x="0" y="672"/>
                  </a:lnTo>
                  <a:lnTo>
                    <a:pt x="0" y="528"/>
                  </a:lnTo>
                  <a:close/>
                </a:path>
              </a:pathLst>
            </a:custGeom>
            <a:solidFill>
              <a:srgbClr val="FFFF00"/>
            </a:solidFill>
            <a:ln w="12700">
              <a:noFill/>
              <a:round/>
              <a:headEnd type="none" w="sm" len="sm"/>
              <a:tailEnd type="none" w="sm" len="sm"/>
            </a:ln>
            <a:effectLst>
              <a:prstShdw prst="shdw17" dist="17961" dir="2700000">
                <a:srgbClr val="999900"/>
              </a:prstShdw>
            </a:effec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028" y="3225"/>
              <a:ext cx="53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>
                  <a:solidFill>
                    <a:srgbClr val="E93719"/>
                  </a:solidFill>
                </a:rPr>
                <a:t>藏物处</a:t>
              </a:r>
              <a:endParaRPr lang="en-US" kern="0">
                <a:solidFill>
                  <a:srgbClr val="E93719"/>
                </a:solidFill>
              </a:endParaRPr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717550" y="1069975"/>
            <a:ext cx="2635250" cy="2514600"/>
            <a:chOff x="164" y="720"/>
            <a:chExt cx="1660" cy="1584"/>
          </a:xfrm>
        </p:grpSpPr>
        <p:sp>
          <p:nvSpPr>
            <p:cNvPr id="51" name="Rectangle 12"/>
            <p:cNvSpPr>
              <a:spLocks noChangeArrowheads="1"/>
            </p:cNvSpPr>
            <p:nvPr/>
          </p:nvSpPr>
          <p:spPr bwMode="auto">
            <a:xfrm>
              <a:off x="164" y="720"/>
              <a:ext cx="1660" cy="1584"/>
            </a:xfrm>
            <a:prstGeom prst="rect">
              <a:avLst/>
            </a:prstGeom>
            <a:solidFill>
              <a:srgbClr val="009999"/>
            </a:solidFill>
            <a:ln w="28575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005C5C"/>
              </a:prstShdw>
            </a:effectLst>
          </p:spPr>
          <p:txBody>
            <a:bodyPr wrap="none" anchor="ctr"/>
            <a:lstStyle/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52" name="Rectangle 13"/>
            <p:cNvSpPr>
              <a:spLocks noChangeArrowheads="1"/>
            </p:cNvSpPr>
            <p:nvPr/>
          </p:nvSpPr>
          <p:spPr bwMode="auto">
            <a:xfrm>
              <a:off x="221" y="1008"/>
              <a:ext cx="1363" cy="1237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大核心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53" name="Freeform 14"/>
            <p:cNvSpPr/>
            <p:nvPr/>
          </p:nvSpPr>
          <p:spPr bwMode="auto">
            <a:xfrm>
              <a:off x="192" y="768"/>
              <a:ext cx="1584" cy="1488"/>
            </a:xfrm>
            <a:custGeom>
              <a:avLst/>
              <a:gdLst>
                <a:gd name="T0" fmla="*/ 48 w 1584"/>
                <a:gd name="T1" fmla="*/ 0 h 1488"/>
                <a:gd name="T2" fmla="*/ 1584 w 1584"/>
                <a:gd name="T3" fmla="*/ 0 h 1488"/>
                <a:gd name="T4" fmla="*/ 1584 w 1584"/>
                <a:gd name="T5" fmla="*/ 1488 h 1488"/>
                <a:gd name="T6" fmla="*/ 1440 w 1584"/>
                <a:gd name="T7" fmla="*/ 1488 h 1488"/>
                <a:gd name="T8" fmla="*/ 1440 w 1584"/>
                <a:gd name="T9" fmla="*/ 192 h 1488"/>
                <a:gd name="T10" fmla="*/ 0 w 1584"/>
                <a:gd name="T11" fmla="*/ 192 h 1488"/>
                <a:gd name="T12" fmla="*/ 0 w 1584"/>
                <a:gd name="T13" fmla="*/ 0 h 1488"/>
                <a:gd name="T14" fmla="*/ 96 w 1584"/>
                <a:gd name="T15" fmla="*/ 0 h 14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4"/>
                <a:gd name="T25" fmla="*/ 0 h 1488"/>
                <a:gd name="T26" fmla="*/ 1584 w 1584"/>
                <a:gd name="T27" fmla="*/ 1488 h 14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4" h="1488">
                  <a:moveTo>
                    <a:pt x="48" y="0"/>
                  </a:moveTo>
                  <a:lnTo>
                    <a:pt x="1584" y="0"/>
                  </a:lnTo>
                  <a:lnTo>
                    <a:pt x="1584" y="1488"/>
                  </a:lnTo>
                  <a:lnTo>
                    <a:pt x="1440" y="1488"/>
                  </a:lnTo>
                  <a:lnTo>
                    <a:pt x="1440" y="192"/>
                  </a:lnTo>
                  <a:lnTo>
                    <a:pt x="0" y="192"/>
                  </a:lnTo>
                  <a:lnTo>
                    <a:pt x="0" y="0"/>
                  </a:lnTo>
                  <a:lnTo>
                    <a:pt x="96" y="0"/>
                  </a:lnTo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720" y="720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kern="0">
                  <a:solidFill>
                    <a:srgbClr val="FF0000"/>
                  </a:solidFill>
                </a:rPr>
                <a:t>藏物处</a:t>
              </a:r>
              <a:endParaRPr lang="en-US" sz="2000" b="1" kern="0">
                <a:solidFill>
                  <a:srgbClr val="FF0000"/>
                </a:solidFill>
              </a:endParaRPr>
            </a:p>
          </p:txBody>
        </p:sp>
      </p:grp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657600" y="30511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657600" y="25177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2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657600" y="19843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3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657600" y="14509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4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4191000" y="30511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4191000" y="25177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2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grpSp>
        <p:nvGrpSpPr>
          <p:cNvPr id="4" name="Group 22"/>
          <p:cNvGrpSpPr/>
          <p:nvPr/>
        </p:nvGrpSpPr>
        <p:grpSpPr bwMode="auto">
          <a:xfrm>
            <a:off x="5410200" y="2212975"/>
            <a:ext cx="1447800" cy="1371600"/>
            <a:chOff x="3168" y="1440"/>
            <a:chExt cx="912" cy="864"/>
          </a:xfrm>
        </p:grpSpPr>
        <p:sp>
          <p:nvSpPr>
            <p:cNvPr id="62" name="Rectangle 23"/>
            <p:cNvSpPr>
              <a:spLocks noChangeArrowheads="1"/>
            </p:cNvSpPr>
            <p:nvPr/>
          </p:nvSpPr>
          <p:spPr bwMode="auto">
            <a:xfrm>
              <a:off x="3168" y="1440"/>
              <a:ext cx="912" cy="864"/>
            </a:xfrm>
            <a:prstGeom prst="rect">
              <a:avLst/>
            </a:prstGeom>
            <a:solidFill>
              <a:srgbClr val="009999"/>
            </a:solidFill>
            <a:ln w="28575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005C5C"/>
              </a:prstShdw>
            </a:effectLst>
          </p:spPr>
          <p:txBody>
            <a:bodyPr wrap="none" anchor="ctr"/>
            <a:lstStyle/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3225" y="1659"/>
              <a:ext cx="630" cy="586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prstShdw prst="shdw17" dist="17961" dir="2700000">
                <a:srgbClr val="1F7A1F"/>
              </a:prstShdw>
            </a:effec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小的</a:t>
              </a:r>
              <a:endParaRPr lang="en-US" b="1" kern="0">
                <a:solidFill>
                  <a:srgbClr val="FFFFFF"/>
                </a:solidFill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FFFF"/>
                  </a:solidFill>
                </a:rPr>
                <a:t>核心</a:t>
              </a:r>
              <a:endParaRPr lang="en-US" b="1" kern="0">
                <a:solidFill>
                  <a:srgbClr val="FFFFFF"/>
                </a:solidFill>
              </a:endParaRPr>
            </a:p>
          </p:txBody>
        </p:sp>
        <p:sp>
          <p:nvSpPr>
            <p:cNvPr id="64" name="Freeform 25"/>
            <p:cNvSpPr/>
            <p:nvPr/>
          </p:nvSpPr>
          <p:spPr bwMode="auto">
            <a:xfrm>
              <a:off x="3216" y="1479"/>
              <a:ext cx="816" cy="768"/>
            </a:xfrm>
            <a:custGeom>
              <a:avLst/>
              <a:gdLst>
                <a:gd name="T0" fmla="*/ 0 w 816"/>
                <a:gd name="T1" fmla="*/ 144 h 768"/>
                <a:gd name="T2" fmla="*/ 672 w 816"/>
                <a:gd name="T3" fmla="*/ 144 h 768"/>
                <a:gd name="T4" fmla="*/ 672 w 816"/>
                <a:gd name="T5" fmla="*/ 768 h 768"/>
                <a:gd name="T6" fmla="*/ 816 w 816"/>
                <a:gd name="T7" fmla="*/ 768 h 768"/>
                <a:gd name="T8" fmla="*/ 816 w 816"/>
                <a:gd name="T9" fmla="*/ 0 h 768"/>
                <a:gd name="T10" fmla="*/ 0 w 816"/>
                <a:gd name="T11" fmla="*/ 0 h 768"/>
                <a:gd name="T12" fmla="*/ 0 w 816"/>
                <a:gd name="T13" fmla="*/ 144 h 7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6"/>
                <a:gd name="T22" fmla="*/ 0 h 768"/>
                <a:gd name="T23" fmla="*/ 816 w 816"/>
                <a:gd name="T24" fmla="*/ 768 h 7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6" h="768">
                  <a:moveTo>
                    <a:pt x="0" y="144"/>
                  </a:moveTo>
                  <a:lnTo>
                    <a:pt x="672" y="144"/>
                  </a:lnTo>
                  <a:lnTo>
                    <a:pt x="672" y="768"/>
                  </a:lnTo>
                  <a:lnTo>
                    <a:pt x="816" y="768"/>
                  </a:lnTo>
                  <a:lnTo>
                    <a:pt x="816" y="0"/>
                  </a:lnTo>
                  <a:lnTo>
                    <a:pt x="0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7239000" y="30511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7772400" y="30511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3657600" y="58705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3657600" y="53371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2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657600" y="48037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3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3657600" y="4270375"/>
            <a:ext cx="381000" cy="533400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4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191000" y="58705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1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4191000" y="53371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2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4191000" y="48037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3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4191000" y="4270375"/>
            <a:ext cx="381000" cy="533400"/>
          </a:xfrm>
          <a:prstGeom prst="rect">
            <a:avLst/>
          </a:prstGeom>
          <a:solidFill>
            <a:srgbClr val="66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4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5" name="Text Box 36"/>
          <p:cNvSpPr txBox="1">
            <a:spLocks noChangeArrowheads="1"/>
          </p:cNvSpPr>
          <p:nvPr/>
        </p:nvSpPr>
        <p:spPr bwMode="auto">
          <a:xfrm>
            <a:off x="3397250" y="928688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权力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4114800" y="1603375"/>
            <a:ext cx="1736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表演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7" name="Text Box 38"/>
          <p:cNvSpPr txBox="1">
            <a:spLocks noChangeArrowheads="1"/>
          </p:cNvSpPr>
          <p:nvPr/>
        </p:nvSpPr>
        <p:spPr bwMode="auto">
          <a:xfrm>
            <a:off x="7010400" y="1298575"/>
            <a:ext cx="1585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功率= 1/4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6616700" y="1755775"/>
            <a:ext cx="2376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ysClr val="windowText" lastClr="000000"/>
                </a:solidFill>
              </a:rPr>
              <a:t>性能= 1/2</a:t>
            </a:r>
            <a:endParaRPr lang="en-US" sz="2000" b="1" kern="0">
              <a:solidFill>
                <a:sysClr val="windowText" lastClr="000000"/>
              </a:solidFill>
            </a:endParaRPr>
          </a:p>
        </p:txBody>
      </p:sp>
      <p:sp>
        <p:nvSpPr>
          <p:cNvPr id="79" name="AutoShape 40"/>
          <p:cNvSpPr>
            <a:spLocks noChangeArrowheads="1"/>
          </p:cNvSpPr>
          <p:nvPr/>
        </p:nvSpPr>
        <p:spPr bwMode="ltGray">
          <a:xfrm>
            <a:off x="4800600" y="4270375"/>
            <a:ext cx="4191000" cy="1981200"/>
          </a:xfrm>
          <a:prstGeom prst="roundRect">
            <a:avLst>
              <a:gd name="adj" fmla="val 30486"/>
            </a:avLst>
          </a:prstGeom>
          <a:solidFill>
            <a:srgbClr val="2D2D8A">
              <a:lumMod val="40000"/>
              <a:lumOff val="60000"/>
            </a:srgbClr>
          </a:solidFill>
          <a:ln w="9525">
            <a:noFill/>
            <a:round/>
            <a:headEnd type="none" w="sm" len="sm"/>
            <a:tailEnd type="none" w="sm" len="sm"/>
          </a:ln>
          <a:effectLst>
            <a:prstShdw prst="shdw17" dist="17961" dir="2700000">
              <a:srgbClr val="333399">
                <a:gamma/>
                <a:shade val="60000"/>
                <a:invGamma/>
              </a:srgbClr>
            </a:prst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>
                <a:solidFill>
                  <a:srgbClr val="000000"/>
                </a:solidFill>
              </a:rPr>
              <a:t>多核：</a:t>
            </a:r>
            <a:endParaRPr lang="en-US" sz="2400" b="1" kern="0">
              <a:solidFill>
                <a:srgbClr val="00000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>
                <a:solidFill>
                  <a:srgbClr val="000000"/>
                </a:solidFill>
              </a:rPr>
              <a:t>节能</a:t>
            </a:r>
            <a:endParaRPr lang="en-US" sz="2400" b="1" kern="0">
              <a:solidFill>
                <a:srgbClr val="00000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>
                <a:solidFill>
                  <a:srgbClr val="000000"/>
                </a:solidFill>
              </a:rPr>
              <a:t>更佳的电源和热管理</a:t>
            </a:r>
            <a:endParaRPr lang="en-US" sz="2400" b="1" ker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/>
      <p:bldP spid="77" grpId="0"/>
      <p:bldP spid="78" grpId="0"/>
      <p:bldP spid="79" grpId="0" animBg="1"/>
    </p:bldLst>
  </p:timing>
</p:sld>
</file>

<file path=ppt\slides\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业绩指标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AEB2264E-2D99-4B94-B1CC-669F35C5F31D}" type="slidenum">
              <a:rPr lang="en-AU"/>
            </a:fld>
            <a:endParaRPr lang="en-AU"/>
          </a:p>
        </p:txBody>
      </p:sp>
      <p:sp>
        <p:nvSpPr>
          <p:cNvPr id="47108" name="Rectangle 4"/>
          <p:cNvSpPr>
            <a:spLocks noGrp="1" noChangeArrowheads="1"/>
          </p:cNvSpPr>
          <p:nvPr/>
        </p:nvSpPr>
        <p:spPr bwMode="auto">
          <a:xfrm>
            <a:off x="552450" y="1111250"/>
            <a:ext cx="83058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spcBef>
                <a:spcPct val="1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采购视角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741680" lvl="1" indent="-246380">
              <a:spcBef>
                <a:spcPct val="1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给定一组机器，它有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佳表现？</a:t>
            </a:r>
            <a:endParaRPr lang="en-US" altLang="zh-CN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低成本</a:t>
            </a:r>
            <a:endParaRPr lang="en-US" altLang="zh-CN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佳成本/性能比？</a:t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spcBef>
                <a:spcPct val="1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设计视角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741680" lvl="1" indent="-246380">
              <a:spcBef>
                <a:spcPct val="1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面对设计选择，哪一个更有优势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佳性能改进？</a:t>
            </a:r>
            <a:endParaRPr lang="en-US" altLang="zh-CN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低成本</a:t>
            </a:r>
            <a:endParaRPr lang="en-US" altLang="zh-CN">
              <a:ea typeface="宋体" panose="02010600030101010101" pitchFamily="2" charset="-122"/>
            </a:endParaRPr>
          </a:p>
          <a:p>
            <a:pPr marL="1146175" lvl="2" indent="-176530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-"/>
            </a:pPr>
            <a:r>
              <a:rPr lang="en-US" altLang="zh-CN">
                <a:ea typeface="宋体" panose="02010600030101010101" pitchFamily="2" charset="-122"/>
              </a:rPr>
              <a:t>最佳成本/性能比？</a:t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spcBef>
                <a:spcPct val="1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两者都需要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741680" lvl="1" indent="-246380">
              <a:spcBef>
                <a:spcPct val="1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比较依据</a:t>
            </a:r>
            <a:endParaRPr lang="en-US" altLang="zh-CN" sz="2000">
              <a:ea typeface="宋体" panose="02010600030101010101" pitchFamily="2" charset="-122"/>
            </a:endParaRPr>
          </a:p>
          <a:p>
            <a:pPr marL="741680" lvl="1" indent="-246380">
              <a:spcBef>
                <a:spcPct val="1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评估指标</a:t>
            </a:r>
            <a:endParaRPr lang="en-US" altLang="zh-CN" sz="2000">
              <a:ea typeface="宋体" panose="02010600030101010101" pitchFamily="2" charset="-122"/>
            </a:endParaRPr>
          </a:p>
          <a:p>
            <a:pPr marL="741680" lvl="1" indent="-246380">
              <a:spcBef>
                <a:spcPct val="1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endParaRPr lang="en-US" altLang="zh-CN" sz="500">
              <a:ea typeface="宋体" panose="02010600030101010101" pitchFamily="2" charset="-122"/>
            </a:endParaRPr>
          </a:p>
          <a:p>
            <a:pPr marL="287655" indent="-287655">
              <a:spcBef>
                <a:spcPct val="1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我们的目标是了解体系结构中的哪些因素有助于整体系统性能，以及这些因素的相对重要性（和成本）</a:t>
            </a:r>
            <a:endParaRPr lang="en-US" altLang="zh-CN" sz="2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 rot="5400000">
            <a:off x="7960519" y="816769"/>
            <a:ext cx="20002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4节性能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00338A7C-1BE4-496C-9565-368DAD051D99}" type="slidenum">
              <a:rPr lang="en-AU"/>
            </a:fld>
            <a:endParaRPr lang="en-AU"/>
          </a:p>
        </p:txBody>
      </p:sp>
      <p:sp>
        <p:nvSpPr>
          <p:cNvPr id="3686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定义性能</a:t>
            </a:r>
            <a:endParaRPr lang="en-AU" smtClean="0"/>
          </a:p>
        </p:txBody>
      </p:sp>
      <p:sp>
        <p:nvSpPr>
          <p:cNvPr id="3686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sz="2800" smtClean="0"/>
              <a:t>哪架飞机性能最好？</a:t>
            </a:r>
            <a:endParaRPr lang="en-AU" sz="2800" smtClean="0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900113" y="1839913"/>
          <a:ext cx="316706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1" name="Chart" r:id="rId1" imgW="3860800" imgH="2562860" progId="MSGraph.Chart.8">
                  <p:embed followColorScheme="full"/>
                </p:oleObj>
              </mc:Choice>
              <mc:Fallback>
                <p:oleObj name="Chart" r:id="rId1" imgW="3860800" imgH="2562860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39913"/>
                        <a:ext cx="3167062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4356100" y="1836738"/>
          <a:ext cx="33528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Chart" r:id="rId3" imgW="4086860" imgH="2562860" progId="MSGraph.Chart.8">
                  <p:embed followColorScheme="full"/>
                </p:oleObj>
              </mc:Choice>
              <mc:Fallback>
                <p:oleObj name="Chart" r:id="rId3" imgW="4086860" imgH="2562860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36738"/>
                        <a:ext cx="3352800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900113" y="4065588"/>
          <a:ext cx="316706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Chart" r:id="rId5" imgW="3860800" imgH="2562860" progId="MSGraph.Chart.8">
                  <p:embed followColorScheme="full"/>
                </p:oleObj>
              </mc:Choice>
              <mc:Fallback>
                <p:oleObj name="Chart" r:id="rId5" imgW="3860800" imgH="2562860" progId="MSGraph.Chart.8">
                  <p:embed followColorScheme="full"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65588"/>
                        <a:ext cx="3167062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4356100" y="4056063"/>
          <a:ext cx="3379788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4" name="Chart" r:id="rId7" imgW="4097655" imgH="2562860" progId="MSGraph.Chart.8">
                  <p:embed followColorScheme="full"/>
                </p:oleObj>
              </mc:Choice>
              <mc:Fallback>
                <p:oleObj name="Chart" r:id="rId7" imgW="4097655" imgH="2562860" progId="MSGraph.Chart.8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56063"/>
                        <a:ext cx="3379788" cy="210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7DA836FB-AFC5-4497-BC6C-5FD7AA88505C}" type="slidenum">
              <a:rPr lang="en-AU"/>
            </a:fld>
            <a:endParaRPr lang="en-AU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anose="02010600030101010101" pitchFamily="2" charset="-122"/>
              </a:rPr>
              <a:t>响应时间和吞吐量</a:t>
            </a:r>
            <a:endParaRPr lang="en-AU" sz="4000" dirty="0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>
                <a:ea typeface="宋体" panose="02010600030101010101" pitchFamily="2" charset="-122"/>
              </a:rPr>
              <a:t>响应时间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完成任务需要多长时间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对个人用户而言很重要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 smtClean="0">
                <a:ea typeface="宋体" panose="02010600030101010101" pitchFamily="2" charset="-122"/>
              </a:rPr>
              <a:t/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 smtClean="0">
                <a:ea typeface="宋体" panose="02010600030101010101" pitchFamily="2" charset="-122"/>
              </a:rPr>
              <a:t>吞吐量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每单位时间完成的工作总量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例如，每小时的任务/事务/……</a:t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对数据中心经理非常重要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 dirty="0" smtClean="0">
                <a:ea typeface="宋体" panose="02010600030101010101" pitchFamily="2" charset="-122"/>
              </a:rPr>
              <a:t/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 smtClean="0">
                <a:ea typeface="宋体" panose="02010600030101010101" pitchFamily="2" charset="-122"/>
              </a:rPr>
              <a:t>响应时间和吞吐量如何受到的影响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用更快的版本替换处理器？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添加更多处理器？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 smtClean="0">
                <a:solidFill>
                  <a:srgbClr val="0000FF"/>
                </a:solidFill>
                <a:ea typeface="宋体" panose="02010600030101010101" pitchFamily="2" charset="-122"/>
              </a:rPr>
              <a:t>我们现在将重点放在响应时间上...</a:t>
            </a:r>
            <a:endParaRPr lang="en-AU" sz="28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74837D1E-159E-4867-902E-D0169D07B162}" type="slidenum">
              <a:rPr lang="en-AU"/>
            </a:fld>
            <a:endParaRPr lang="en-AU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计算机的类别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42938" y="1071563"/>
            <a:ext cx="8286750" cy="5597525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zh-CN" sz="2400" b="1" smtClean="0">
                <a:solidFill>
                  <a:srgbClr val="000000"/>
                </a:solidFill>
                <a:ea typeface="宋体" panose="02010600030101010101" pitchFamily="2" charset="-122"/>
              </a:rPr>
              <a:t>台式机和笔记本电脑</a:t>
            </a:r>
            <a:endParaRPr lang="en-US" altLang="zh-CN" sz="2400" b="1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lvl="1" indent="0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>设计用于以低成本为单个用户提供良好的性能，通常执行第三方软件，通常包含图形显示器、键盘和鼠标</a:t>
            </a:r>
            <a:r>
              <a:rPr lang="en-US" altLang="zh-CN" sz="1800" baseline="300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endParaRPr lang="en-US" altLang="zh-CN" sz="18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zh-CN" sz="2400" b="1" smtClean="0">
                <a:solidFill>
                  <a:srgbClr val="000000"/>
                </a:solidFill>
                <a:ea typeface="宋体" panose="02010600030101010101" pitchFamily="2" charset="-122"/>
              </a:rPr>
              <a:t>服务器</a:t>
            </a:r>
            <a:endParaRPr lang="en-US" altLang="zh-CN" sz="2400" b="1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lvl="1" indent="0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>用于运行多个同时用户通过网络访问的大型程序，更强调可靠性和（通常）安全性</a:t>
            </a:r>
            <a:endParaRPr lang="en-US" altLang="zh-CN" sz="18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zh-CN" sz="1800" b="1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2400" b="1" smtClean="0">
                <a:solidFill>
                  <a:srgbClr val="000000"/>
                </a:solidFill>
                <a:ea typeface="宋体" panose="02010600030101010101" pitchFamily="2" charset="-122"/>
              </a:rPr>
              <a:t>超级计算机</a:t>
            </a:r>
            <a:endParaRPr lang="en-US" altLang="zh-CN" sz="2400" b="1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lvl="1" indent="0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>高性能、高成本的服务器，具有数百至数千个处理器、太字节内存和拍字节存储空间，用于高端科学和工程应用</a:t>
            </a:r>
            <a:r>
              <a:rPr lang="en-US" altLang="zh-CN" sz="1800" smtClean="0">
                <a:solidFill>
                  <a:srgbClr val="FC0128"/>
                </a:solidFill>
                <a:ea typeface="宋体" panose="02010600030101010101" pitchFamily="2" charset="-122"/>
              </a:rPr>
              <a:t/>
            </a: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1800" smtClean="0">
                <a:solidFill>
                  <a:srgbClr val="FC0128"/>
                </a:solidFill>
                <a:ea typeface="宋体" panose="02010600030101010101" pitchFamily="2" charset="-122"/>
              </a:rPr>
              <a:t/>
            </a: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endParaRPr lang="en-US" altLang="zh-CN" sz="18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zh-CN" sz="1800" b="1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2400" b="1" smtClean="0">
                <a:solidFill>
                  <a:srgbClr val="000000"/>
                </a:solidFill>
                <a:ea typeface="宋体" panose="02010600030101010101" pitchFamily="2" charset="-122"/>
              </a:rPr>
              <a:t>嵌入式计算机（处理器）</a:t>
            </a:r>
            <a:endParaRPr lang="en-US" altLang="zh-CN" sz="2400" b="1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lvl="1" indent="0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anose="02010600030101010101" pitchFamily="2" charset="-122"/>
              </a:rPr>
              <a:t>用于运行一个预定应用程序的另一设备中的计算机</a:t>
            </a:r>
            <a:endParaRPr lang="en-US" altLang="zh-CN" sz="18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\slides\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11AE4797-4991-4324-93BE-135604110966}" type="slidenum">
              <a:rPr lang="en-AU"/>
            </a:fld>
            <a:endParaRPr lang="en-AU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相对性能</a:t>
            </a:r>
            <a:endParaRPr lang="en-AU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396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定义性能=执行时间的倒数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“X比Y快n倍”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/>
            </a:r>
            <a:r>
              <a:rPr lang="en-US" altLang="zh-CN" dirty="0" smtClean="0">
                <a:ea typeface="宋体" panose="02010600030101010101" pitchFamily="2" charset="-122"/>
              </a:rPr>
              <a:t/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547813" y="2420938"/>
          <a:ext cx="57658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" imgW="2616200" imgH="457200" progId="Equation.3">
                  <p:embed/>
                </p:oleObj>
              </mc:Choice>
              <mc:Fallback>
                <p:oleObj name="Equation" r:id="rId1" imgW="2616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5765800" cy="10080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84213" y="3573463"/>
            <a:ext cx="82708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示例：运行程序所需的时间</a:t>
            </a:r>
            <a:r>
              <a:rPr lang="en-US" altLang="zh-CN" sz="3200">
                <a:ea typeface="宋体" panose="02010600030101010101" pitchFamily="2" charset="-122"/>
              </a:rPr>
              <a:t/>
            </a:r>
            <a:endParaRPr lang="en-US" altLang="zh-CN" sz="32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>
                <a:ea typeface="宋体" panose="02010600030101010101" pitchFamily="2" charset="-122"/>
              </a:rPr>
              <a:t>A上10秒，B上15秒</a:t>
            </a:r>
            <a:endParaRPr lang="en-US" altLang="zh-CN" sz="28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>
                <a:ea typeface="宋体" panose="02010600030101010101" pitchFamily="2" charset="-122"/>
              </a:rPr>
              <a:t>执行时间B与执行时间A的比值为15秒/10秒= 1.5</a:t>
            </a:r>
            <a:r>
              <a:rPr lang="en-US" altLang="zh-CN" sz="2800" baseline="-25000">
                <a:ea typeface="宋体" panose="02010600030101010101" pitchFamily="2" charset="-122"/>
              </a:rPr>
              <a:t/>
            </a:r>
            <a:r>
              <a:rPr lang="en-US" altLang="zh-CN" sz="2800">
                <a:ea typeface="宋体" panose="02010600030101010101" pitchFamily="2" charset="-122"/>
              </a:rPr>
              <a:t/>
            </a:r>
            <a:r>
              <a:rPr lang="en-US" altLang="zh-CN" sz="2800" baseline="-25000">
                <a:ea typeface="宋体" panose="02010600030101010101" pitchFamily="2" charset="-122"/>
              </a:rPr>
              <a:t/>
            </a:r>
            <a:br>
              <a:rPr lang="en-US" altLang="zh-CN" sz="2800">
                <a:ea typeface="宋体" panose="02010600030101010101" pitchFamily="2" charset="-122"/>
              </a:rPr>
            </a:br>
            <a:r>
              <a:rPr lang="en-US" altLang="zh-CN" sz="2800">
                <a:ea typeface="宋体" panose="02010600030101010101" pitchFamily="2" charset="-122"/>
              </a:rPr>
              <a:t/>
            </a:r>
            <a:endParaRPr lang="en-US" altLang="zh-CN" sz="28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>
                <a:ea typeface="宋体" panose="02010600030101010101" pitchFamily="2" charset="-122"/>
              </a:rPr>
              <a:t>因此A的速度是B的1.5倍</a:t>
            </a:r>
            <a:endParaRPr lang="en-AU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F699C855-DCBD-4801-A8AC-653BCF6F8954}" type="slidenum">
              <a:rPr lang="en-AU"/>
            </a:fld>
            <a:endParaRPr lang="en-AU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测量执行时间</a:t>
            </a:r>
            <a:endParaRPr lang="en-AU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604250" cy="511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执行时间：秒/程序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经过的时间（墙钟时间）</a:t>
            </a:r>
            <a:endParaRPr lang="en-US" altLang="zh-CN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总响应时间，包括所有方面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处理、I/O、OS开销、空闲时间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确定系统性能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CPU时间</a:t>
            </a:r>
            <a:r>
              <a:rPr lang="en-US" altLang="zh-CN" dirty="0" smtClean="0">
                <a:ea typeface="宋体" panose="02010600030101010101" pitchFamily="2" charset="-122"/>
              </a:rPr>
              <a:t/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endParaRPr lang="en-US" altLang="zh-CN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处理指定作业所花费的时间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I/O时间折扣，其他作业的份额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包括用户CPU时间和系统CPU时间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不同的程序受CPU和系统性能的影响不同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007322D5-7A0C-415C-95C2-148EDBA0AED4}" type="slidenum">
              <a:rPr lang="en-AU"/>
            </a:fld>
            <a:endParaRPr lang="en-AU"/>
          </a:p>
        </p:txBody>
      </p:sp>
      <p:sp>
        <p:nvSpPr>
          <p:cNvPr id="40963" name="Line 2"/>
          <p:cNvSpPr>
            <a:spLocks noChangeShapeType="1"/>
          </p:cNvSpPr>
          <p:nvPr/>
        </p:nvSpPr>
        <p:spPr bwMode="auto">
          <a:xfrm>
            <a:off x="2627313" y="249396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2627313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>
            <a:off x="43561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>
            <a:off x="60833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Line 6"/>
          <p:cNvSpPr>
            <a:spLocks noChangeShapeType="1"/>
          </p:cNvSpPr>
          <p:nvPr/>
        </p:nvSpPr>
        <p:spPr bwMode="auto">
          <a:xfrm>
            <a:off x="7812088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U时钟：回顾</a:t>
            </a:r>
            <a:endParaRPr lang="en-AU" smtClean="0"/>
          </a:p>
        </p:txBody>
      </p:sp>
      <p:sp>
        <p:nvSpPr>
          <p:cNvPr id="4096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由恒定速率时钟控制的数字硬件操作</a:t>
            </a:r>
            <a:endParaRPr lang="en-AU" sz="2800" smtClean="0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2627313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6273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34909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3490913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339975" y="2997200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43561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43561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52197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52197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60833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60833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69469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>
            <a:off x="69469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7812088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7812088" y="270986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5" name="Freeform 25"/>
          <p:cNvSpPr/>
          <p:nvPr/>
        </p:nvSpPr>
        <p:spPr bwMode="auto">
          <a:xfrm>
            <a:off x="4211638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81"/>
              <a:gd name="T23" fmla="*/ 182 w 182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6" name="Freeform 26"/>
          <p:cNvSpPr/>
          <p:nvPr/>
        </p:nvSpPr>
        <p:spPr bwMode="auto">
          <a:xfrm>
            <a:off x="59404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81"/>
              <a:gd name="T23" fmla="*/ 182 w 182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7" name="Freeform 27"/>
          <p:cNvSpPr/>
          <p:nvPr/>
        </p:nvSpPr>
        <p:spPr bwMode="auto">
          <a:xfrm>
            <a:off x="76676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81"/>
              <a:gd name="T23" fmla="*/ 182 w 182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2339975" y="4221163"/>
            <a:ext cx="590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 flipV="1">
            <a:off x="2339975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684213" y="2714625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>
                <a:ea typeface="宋体" panose="02010600030101010101" pitchFamily="2" charset="-122"/>
              </a:rPr>
              <a:t>时钟（周期）</a:t>
            </a:r>
            <a:endParaRPr lang="en-AU" sz="1600"/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684213" y="3146425"/>
            <a:ext cx="16859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>
                <a:ea typeface="宋体" panose="02010600030101010101" pitchFamily="2" charset="-122"/>
              </a:rPr>
              <a:t>数据传输和计算</a:t>
            </a:r>
            <a:br>
              <a:rPr lang="en-US" altLang="zh-CN" sz="1600">
                <a:ea typeface="宋体" panose="02010600030101010101" pitchFamily="2" charset="-122"/>
              </a:rPr>
            </a:br>
            <a:r>
              <a:rPr lang="en-US" altLang="zh-CN" sz="1600">
                <a:ea typeface="宋体" panose="02010600030101010101" pitchFamily="2" charset="-122"/>
              </a:rPr>
              <a:t/>
            </a:r>
            <a:endParaRPr lang="en-AU" sz="1600"/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684213" y="3794125"/>
            <a:ext cx="133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>
                <a:ea typeface="宋体" panose="02010600030101010101" pitchFamily="2" charset="-122"/>
              </a:rPr>
              <a:t>更新状态</a:t>
            </a:r>
            <a:endParaRPr lang="en-AU" sz="1600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916238" y="2420938"/>
            <a:ext cx="1150937" cy="144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2843213" y="2281238"/>
            <a:ext cx="1311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1600">
                <a:ea typeface="宋体" panose="02010600030101010101" pitchFamily="2" charset="-122"/>
              </a:rPr>
              <a:t>时钟周期</a:t>
            </a:r>
            <a:endParaRPr lang="en-AU" sz="1600"/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714375" y="4437063"/>
            <a:ext cx="777240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时钟周期：时钟周期的持续时间</a:t>
            </a:r>
            <a:r>
              <a:rPr lang="en-US" altLang="zh-CN" sz="2800">
                <a:ea typeface="宋体" panose="02010600030101010101" pitchFamily="2" charset="-122"/>
              </a:rPr>
              <a:t/>
            </a:r>
            <a:endParaRPr lang="en-US" altLang="zh-CN" sz="28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ea typeface="宋体" panose="02010600030101010101" pitchFamily="2" charset="-122"/>
              </a:rPr>
              <a:t>e.g., 250ps = 0.25ns = 250×10–12 s</a:t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时钟频率（速率）：每秒周期数</a:t>
            </a:r>
            <a:r>
              <a:rPr lang="en-US" altLang="zh-CN" sz="2800">
                <a:ea typeface="宋体" panose="02010600030101010101" pitchFamily="2" charset="-122"/>
              </a:rPr>
              <a:t/>
            </a:r>
            <a:endParaRPr lang="en-US" altLang="zh-CN" sz="28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ea typeface="宋体" panose="02010600030101010101" pitchFamily="2" charset="-122"/>
              </a:rPr>
              <a:t>e.g., 4.0GHz = 4000MHz = 4.0×10 9 Hz</a:t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AU" sz="2400"/>
          </a:p>
        </p:txBody>
      </p:sp>
      <p:sp>
        <p:nvSpPr>
          <p:cNvPr id="40996" name="Freeform 36"/>
          <p:cNvSpPr/>
          <p:nvPr/>
        </p:nvSpPr>
        <p:spPr bwMode="auto">
          <a:xfrm>
            <a:off x="43561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8"/>
              <a:gd name="T22" fmla="*/ 0 h 181"/>
              <a:gd name="T23" fmla="*/ 1088 w 1088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97" name="Freeform 37"/>
          <p:cNvSpPr/>
          <p:nvPr/>
        </p:nvSpPr>
        <p:spPr bwMode="auto">
          <a:xfrm>
            <a:off x="2627313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8"/>
              <a:gd name="T22" fmla="*/ 0 h 181"/>
              <a:gd name="T23" fmla="*/ 1088 w 1088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98" name="Freeform 38"/>
          <p:cNvSpPr/>
          <p:nvPr/>
        </p:nvSpPr>
        <p:spPr bwMode="auto">
          <a:xfrm>
            <a:off x="60833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8"/>
              <a:gd name="T22" fmla="*/ 0 h 181"/>
              <a:gd name="T23" fmla="*/ 1088 w 1088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CPU时钟：回顾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1987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—计算机抽象和技术——</a:t>
            </a:r>
            <a:fld id="{E0243246-9341-431D-AA39-7B8BDAF38E75}" type="slidenum">
              <a:rPr lang="en-AU"/>
            </a:fld>
            <a:endParaRPr lang="en-AU"/>
          </a:p>
        </p:txBody>
      </p:sp>
      <p:sp>
        <p:nvSpPr>
          <p:cNvPr id="6" name="Text Box 22"/>
          <p:cNvSpPr>
            <a:spLocks noGrp="1" noChangeArrowheads="1"/>
          </p:cNvSpPr>
          <p:nvPr>
            <p:ph idx="1"/>
          </p:nvPr>
        </p:nvSpPr>
        <p:spPr>
          <a:xfrm>
            <a:off x="1041400" y="2951163"/>
            <a:ext cx="7602538" cy="3478212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时钟周期为10纳秒，对应100兆赫的时钟频率。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5纳秒时钟周期→200兆赫时钟频率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2纳秒时钟周期→500兆赫时钟频率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1纳秒(10⁻⁹）时钟周期对应1吉赫(10⁹）时钟频率</a:t>
            </a:r>
            <a:r>
              <a:rPr lang="en-US" altLang="zh-CN" sz="2200" baseline="300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2200" baseline="300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/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时钟周期为500皮秒，时钟频率为2 GHz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时钟周期为250皮秒，时钟频率达到4 GHz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smtClean="0">
                <a:solidFill>
                  <a:srgbClr val="000000"/>
                </a:solidFill>
                <a:ea typeface="宋体" panose="02010600030101010101" pitchFamily="2" charset="-122"/>
              </a:rPr>
              <a:t>200皮秒时钟周期→5 GHz时钟频率</a:t>
            </a:r>
            <a:endParaRPr lang="en-US" altLang="zh-CN" sz="22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2938" y="1071563"/>
            <a:ext cx="8215312" cy="1330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rgbClr val="FC0128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时钟速率（每秒的时钟周期数，单位为MHz或GHz)是时钟周期时间（时钟周期）的倒数</a:t>
            </a:r>
            <a:endParaRPr lang="en-US" altLang="zh-CN" sz="20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7655" indent="-287655" algn="ctr">
              <a:lnSpc>
                <a:spcPct val="90000"/>
              </a:lnSpc>
              <a:spcBef>
                <a:spcPct val="65000"/>
              </a:spcBef>
              <a:buClr>
                <a:srgbClr val="FC0128"/>
              </a:buClr>
              <a:buSzPct val="75000"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CC = 1 / CR</a:t>
            </a:r>
            <a:endParaRPr lang="en-US" altLang="zh-CN" sz="2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\slides\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E115A32C-532F-412E-BDCF-C6D6F67FF91E}" type="slidenum">
              <a:rPr lang="en-AU"/>
            </a:fld>
            <a:endParaRPr lang="en-AU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U时间</a:t>
            </a:r>
            <a:endParaRPr lang="en-AU" smtClean="0"/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968625"/>
            <a:ext cx="8270875" cy="326866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性能得到的改善</a:t>
            </a:r>
            <a:endParaRPr lang="en-US" altLang="zh-CN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减少时钟周期数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增加时钟速率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硬件设计人员必须经常在时钟速率和周期数之间进行权衡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dirty="0" smtClean="0">
                <a:ea typeface="宋体" panose="02010600030101010101" pitchFamily="2" charset="-122"/>
              </a:rPr>
              <a:t/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anose="02010600030101010101" pitchFamily="2" charset="-122"/>
              </a:rPr>
              <a:t>许多减少时钟周期数的技术也增加了时钟周期时间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1036638" y="1428750"/>
          <a:ext cx="74596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1" imgW="3390900" imgH="660400" progId="Equation.3">
                  <p:embed/>
                </p:oleObj>
              </mc:Choice>
              <mc:Fallback>
                <p:oleObj name="Equation" r:id="rId1" imgW="33909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428750"/>
                        <a:ext cx="7459662" cy="14525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E945E21F-2A76-4D47-96C9-D7C6BCA785C9}" type="slidenum">
              <a:rPr lang="en-AU"/>
            </a:fld>
            <a:endParaRPr lang="en-AU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U时间示例</a:t>
            </a:r>
            <a:endParaRPr lang="en-AU" smtClean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917825"/>
          </a:xfrm>
        </p:spPr>
        <p:txBody>
          <a:bodyPr/>
          <a:lstStyle/>
          <a:p>
            <a:r>
              <a:rPr lang="en-US" altLang="zh-CN" sz="2400" dirty="0" smtClean="0">
                <a:ea typeface="宋体" panose="02010600030101010101" pitchFamily="2" charset="-122"/>
              </a:rPr>
              <a:t>程序在计算机A上运行，其时钟频率为2 GHz，运行时间为10秒。</a:t>
            </a:r>
            <a:r>
              <a:rPr lang="en-US" altLang="zh-CN" sz="2400" dirty="0">
                <a:ea typeface="宋体" panose="02010600030101010101" pitchFamily="2" charset="-122"/>
              </a:rPr>
              <a:t>不幸的是，为了完成这个任务，计算机B运行程序所需的时钟周期是计算机A的1.2倍。</a:t>
            </a:r>
            <a:r>
              <a:rPr lang="en-US" altLang="zh-CN" sz="2400" dirty="0" smtClean="0">
                <a:ea typeface="宋体" panose="02010600030101010101" pitchFamily="2" charset="-122"/>
              </a:rPr>
              <a:t/>
            </a:r>
            <a:r>
              <a:rPr lang="en-US" altLang="zh-CN" sz="2400" dirty="0" smtClean="0">
                <a:ea typeface="宋体" panose="02010600030101010101" pitchFamily="2" charset="-122"/>
              </a:rPr>
              <a:t>为了让计算机B在6秒内运行这个程序，它必须以多快的时钟速率运行？</a:t>
            </a:r>
            <a:r>
              <a:rPr lang="en-US" altLang="zh-CN" sz="2400" dirty="0" smtClean="0">
                <a:ea typeface="宋体" panose="02010600030101010101" pitchFamily="2" charset="-122"/>
              </a:rPr>
              <a:t/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892175" y="3284538"/>
          <a:ext cx="7135813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1" imgW="3568700" imgH="1473200" progId="Equation.DSMT4">
                  <p:embed/>
                </p:oleObj>
              </mc:Choice>
              <mc:Fallback>
                <p:oleObj name="Equation" r:id="rId1" imgW="3568700" imgH="147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4538"/>
                        <a:ext cx="7135813" cy="294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5BB8FB52-A746-4CB4-A323-AD7DBF23A28A}" type="slidenum">
              <a:rPr lang="en-AU"/>
            </a:fld>
            <a:endParaRPr lang="en-AU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指令计数和CPI</a:t>
            </a:r>
            <a:endParaRPr lang="en-AU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3462338"/>
            <a:ext cx="7772400" cy="277495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程序指令数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由程序、ISA和编译器决定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每指令平均周期数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由CPU硬件决定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如果不同指令的CPI不同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受教学组合影响的平均CPI</a:t>
            </a:r>
            <a:endParaRPr lang="en-AU" sz="2000" smtClean="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706438" y="1319213"/>
          <a:ext cx="81295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1" imgW="3695700" imgH="939800" progId="Equation.3">
                  <p:embed/>
                </p:oleObj>
              </mc:Choice>
              <mc:Fallback>
                <p:oleObj name="Equation" r:id="rId1" imgW="3695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319213"/>
                        <a:ext cx="8129587" cy="2063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30EEEA2A-BF18-415B-BBDF-F00C6240DB5C}" type="slidenum">
              <a:rPr lang="en-AU"/>
            </a:fld>
            <a:endParaRPr lang="en-AU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I示例</a:t>
            </a:r>
            <a:endParaRPr lang="en-AU" smtClean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16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计算机A：循环时间为250ps，CPI为2.0</a:t>
            </a:r>
            <a:r>
              <a:rPr lang="en-US" altLang="zh-CN" sz="2800" smtClean="0">
                <a:ea typeface="宋体" panose="02010600030101010101" pitchFamily="2" charset="-122"/>
              </a:rPr>
              <a:t/>
            </a:r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800" smtClean="0">
                <a:ea typeface="宋体" panose="02010600030101010101" pitchFamily="2" charset="-122"/>
              </a:rPr>
              <a:t/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solidFill>
                  <a:srgbClr val="0000FF"/>
                </a:solidFill>
                <a:ea typeface="宋体" panose="02010600030101010101" pitchFamily="2" charset="-122"/>
              </a:rPr>
              <a:t>计算机B：循环时间= 500ps，CPI = 1.2</a:t>
            </a:r>
            <a:r>
              <a:rPr lang="en-US" altLang="zh-CN" sz="2800" smtClean="0">
                <a:ea typeface="宋体" panose="02010600030101010101" pitchFamily="2" charset="-122"/>
              </a:rPr>
              <a:t/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相同的ISA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哪个更快，快多少？</a:t>
            </a:r>
            <a:endParaRPr lang="en-AU" sz="280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066800" y="3141663"/>
          <a:ext cx="7034213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1" imgW="3517900" imgH="1498600" progId="Equation.3">
                  <p:embed/>
                </p:oleObj>
              </mc:Choice>
              <mc:Fallback>
                <p:oleObj name="Equation" r:id="rId1" imgW="35179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41663"/>
                        <a:ext cx="7034213" cy="2997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5"/>
          <p:cNvSpPr/>
          <p:nvPr/>
        </p:nvSpPr>
        <p:spPr bwMode="auto">
          <a:xfrm>
            <a:off x="7164388" y="3717925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48019"/>
              <a:gd name="adj4" fmla="val -55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A更快...</a:t>
            </a:r>
            <a:endParaRPr lang="en-AU"/>
          </a:p>
        </p:txBody>
      </p:sp>
      <p:sp>
        <p:nvSpPr>
          <p:cNvPr id="8199" name="AutoShape 6"/>
          <p:cNvSpPr/>
          <p:nvPr/>
        </p:nvSpPr>
        <p:spPr bwMode="auto">
          <a:xfrm>
            <a:off x="7164388" y="5518150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22468"/>
              <a:gd name="adj4" fmla="val -1294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...到这个程度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/>
    </p:bldLst>
  </p:timing>
</p:sld>
</file>

<file path=ppt\slides\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3135A82F-8E50-4F26-935E-42E9A3981BF8}" type="slidenum">
              <a:rPr lang="en-AU"/>
            </a:fld>
            <a:endParaRPr lang="en-AU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I的详细信息</a:t>
            </a:r>
            <a:endParaRPr lang="en-AU" smtClean="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如果不同的指令类占用的周期数不同</a:t>
            </a:r>
            <a:endParaRPr lang="en-AU" smtClean="0"/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1436688" y="2420938"/>
          <a:ext cx="6427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1" imgW="2921000" imgH="431800" progId="Equation.3">
                  <p:embed/>
                </p:oleObj>
              </mc:Choice>
              <mc:Fallback>
                <p:oleObj name="Equation" r:id="rId1" imgW="2921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420938"/>
                        <a:ext cx="6427787" cy="9493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182688" y="357346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>
                <a:ea typeface="宋体" panose="02010600030101010101" pitchFamily="2" charset="-122"/>
              </a:rPr>
              <a:t>加权平均CPI</a:t>
            </a:r>
            <a:endParaRPr lang="en-AU" sz="3200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88963" y="4292600"/>
          <a:ext cx="8105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9" name="Equation" r:id="rId3" imgW="3683000" imgH="431800" progId="Equation.3">
                  <p:embed/>
                </p:oleObj>
              </mc:Choice>
              <mc:Fallback>
                <p:oleObj name="Equation" r:id="rId3" imgW="368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292600"/>
                        <a:ext cx="8105775" cy="9493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7"/>
          <p:cNvSpPr/>
          <p:nvPr/>
        </p:nvSpPr>
        <p:spPr bwMode="auto">
          <a:xfrm rot="5400000">
            <a:off x="6947694" y="4293394"/>
            <a:ext cx="215900" cy="2376488"/>
          </a:xfrm>
          <a:prstGeom prst="righ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994400" y="5649913"/>
            <a:ext cx="2085975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相对频率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9225" grpId="0" animBg="1"/>
    </p:bldLst>
  </p:timing>
</p:sld>
</file>

<file path=ppt\slides\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C35AFBBB-9A00-47D4-90F5-E099286DD216}" type="slidenum">
              <a:rPr lang="en-AU"/>
            </a:fld>
            <a:endParaRPr lang="en-AU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PI示例</a:t>
            </a:r>
            <a:endParaRPr lang="en-AU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使用A、B、C类中的指令编译的其他代码序列。</a:t>
            </a:r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什么是平均CPI？</a:t>
            </a:r>
            <a:endParaRPr lang="en-AU" sz="2800" smtClean="0">
              <a:solidFill>
                <a:srgbClr val="FF0000"/>
              </a:solidFill>
            </a:endParaRPr>
          </a:p>
        </p:txBody>
      </p:sp>
      <p:graphicFrame>
        <p:nvGraphicFramePr>
          <p:cNvPr id="321576" name="Group 40"/>
          <p:cNvGraphicFramePr>
            <a:graphicFrameLocks noGrp="1"/>
          </p:cNvGraphicFramePr>
          <p:nvPr/>
        </p:nvGraphicFramePr>
        <p:xfrm>
          <a:off x="1619250" y="2276475"/>
          <a:ext cx="6600825" cy="1593850"/>
        </p:xfrm>
        <a:graphic>
          <a:graphicData uri="http://schemas.openxmlformats.org/drawingml/2006/table">
            <a:tbl>
              <a:tblPr/>
              <a:tblGrid>
                <a:gridCol w="2520950"/>
                <a:gridCol w="1368425"/>
                <a:gridCol w="1368425"/>
                <a:gridCol w="1343025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课</a:t>
                      </a:r>
                      <a:endParaRPr kumimoji="0" lang="en-A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A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A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A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班级CPI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序列1中的IC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序列2中的IC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2" name="Rectangle 31"/>
          <p:cNvSpPr>
            <a:spLocks noChangeArrowheads="1"/>
          </p:cNvSpPr>
          <p:nvPr/>
        </p:nvSpPr>
        <p:spPr bwMode="auto">
          <a:xfrm>
            <a:off x="539750" y="4076700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序列1：IC = 5</a:t>
            </a:r>
            <a:r>
              <a:rPr lang="en-US" altLang="zh-CN" sz="2800" dirty="0">
                <a:ea typeface="宋体" panose="02010600030101010101" pitchFamily="2" charset="-122"/>
              </a:rPr>
              <a:t/>
            </a:r>
            <a:endParaRPr lang="en-US" altLang="zh-CN" sz="2800" dirty="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宋体" panose="02010600030101010101" pitchFamily="2" charset="-122"/>
              </a:rPr>
              <a:t>时钟周期计算为：2×1+1×2+2×3=10</a:t>
            </a:r>
            <a:br>
              <a:rPr lang="en-US" altLang="zh-CN" sz="2400" dirty="0">
                <a:ea typeface="宋体" panose="02010600030101010101" pitchFamily="2" charset="-122"/>
              </a:rPr>
            </a:br>
            <a:r>
              <a:rPr lang="en-US" altLang="zh-CN" sz="2400" dirty="0">
                <a:ea typeface="宋体" panose="02010600030101010101" pitchFamily="2" charset="-122"/>
              </a:rPr>
              <a:t/>
            </a:r>
            <a:br>
              <a:rPr lang="en-US" altLang="zh-CN" sz="2400" dirty="0">
                <a:ea typeface="宋体" panose="02010600030101010101" pitchFamily="2" charset="-122"/>
              </a:rPr>
            </a:b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宋体" panose="02010600030101010101" pitchFamily="2" charset="-122"/>
              </a:rPr>
              <a:t>平均CPI = 10/5 = 2.0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51233" name="Rectangle 32"/>
          <p:cNvSpPr>
            <a:spLocks noChangeArrowheads="1"/>
          </p:cNvSpPr>
          <p:nvPr/>
        </p:nvSpPr>
        <p:spPr bwMode="auto">
          <a:xfrm>
            <a:off x="4787900" y="4076700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序列2：IC = 6</a:t>
            </a:r>
            <a:r>
              <a:rPr lang="en-US" altLang="zh-CN" sz="2800">
                <a:ea typeface="宋体" panose="02010600030101010101" pitchFamily="2" charset="-122"/>
              </a:rPr>
              <a:t/>
            </a:r>
            <a:endParaRPr lang="en-US" altLang="zh-CN" sz="28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ea typeface="宋体" panose="02010600030101010101" pitchFamily="2" charset="-122"/>
              </a:rPr>
              <a:t>时钟周期为4×1+1×2+1×3，总计9。</a:t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n-US" altLang="zh-CN" sz="2400">
                <a:ea typeface="宋体" panose="02010600030101010101" pitchFamily="2" charset="-122"/>
              </a:rPr>
              <a:t/>
            </a:r>
            <a:br>
              <a:rPr lang="en-US" altLang="zh-CN" sz="2400">
                <a:ea typeface="宋体" panose="02010600030101010101" pitchFamily="2" charset="-122"/>
              </a:rPr>
            </a:b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ea typeface="宋体" panose="02010600030101010101" pitchFamily="2" charset="-122"/>
              </a:rPr>
              <a:t>平均CPI = 9/6 = 1.5</a:t>
            </a:r>
            <a:endParaRPr lang="en-US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84213" y="200025"/>
            <a:ext cx="8259762" cy="708025"/>
          </a:xfrm>
        </p:spPr>
        <p:txBody>
          <a:bodyPr/>
          <a:lstStyle/>
          <a:p>
            <a:r>
              <a:rPr lang="en-US" altLang="zh-CN" sz="4000" smtClean="0">
                <a:ea typeface="宋体" panose="02010600030101010101" pitchFamily="2" charset="-122"/>
              </a:rPr>
              <a:t>综述：一些基本定义</a:t>
            </a:r>
            <a:endParaRPr lang="en-US" altLang="zh-CN" sz="4000" smtClean="0">
              <a:ea typeface="宋体" panose="02010600030101010101" pitchFamily="2" charset="-122"/>
            </a:endParaRPr>
          </a:p>
        </p:txBody>
      </p:sp>
      <p:sp>
        <p:nvSpPr>
          <p:cNvPr id="14339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0C606387-C880-4E26-8069-157DB68898A3}" type="slidenum">
              <a:rPr lang="en-AU"/>
            </a:fld>
            <a:endParaRPr lang="en-AU"/>
          </a:p>
        </p:txBody>
      </p:sp>
      <p:sp>
        <p:nvSpPr>
          <p:cNvPr id="14340" name="Content Placeholder 2"/>
          <p:cNvSpPr>
            <a:spLocks noGrp="1"/>
          </p:cNvSpPr>
          <p:nvPr/>
        </p:nvSpPr>
        <p:spPr bwMode="auto">
          <a:xfrm>
            <a:off x="571500" y="1214438"/>
            <a:ext cx="815340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千字节——2的10次方或1,024字节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兆字节-2 20或1,048,576字节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有时会被“四舍五入”为10 6或1,000,000字节</a:t>
            </a:r>
            <a:r>
              <a:rPr lang="en-US" altLang="zh-CN" sz="2000" baseline="30000"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Gigabyte-2 30或1,073,741,824字节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有时四舍五入为10 9或1,000,000,000字节</a:t>
            </a:r>
            <a:r>
              <a:rPr lang="en-US" altLang="zh-CN" sz="2000" baseline="30000"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太字节-2 40或1,099,511,627,776字节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有时四舍五入为10 12或1,000,000,000,000字节</a:t>
            </a:r>
            <a:r>
              <a:rPr lang="en-US" altLang="zh-CN" sz="2000" baseline="30000"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PB-2 50或1024 TB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有时四舍五入为10 15或1,000,000,000,000,000字节</a:t>
            </a:r>
            <a:r>
              <a:rPr lang="en-US" altLang="zh-CN" sz="2000" baseline="30000"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艾字节——2 60或1024 PB</a:t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r>
              <a:rPr lang="en-US" altLang="zh-CN" sz="2400" baseline="30000"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有时四舍五入为10 18或1,000,000,000,000,000,000字节</a:t>
            </a:r>
            <a:r>
              <a:rPr lang="en-US" altLang="zh-CN" sz="2000" baseline="30000"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C385B0CE-1421-47C3-B70C-DC607524EDC4}" type="slidenum">
              <a:rPr lang="en-AU"/>
            </a:fld>
            <a:endParaRPr lang="en-AU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性能摘要</a:t>
            </a:r>
            <a:endParaRPr lang="en-AU" smtClean="0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4213" y="928688"/>
            <a:ext cx="2865437" cy="4619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大局</a:t>
            </a:r>
            <a:endParaRPr lang="en-US" altLang="zh-CN" sz="2400" b="1">
              <a:solidFill>
                <a:srgbClr val="FF0000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827088" y="1357313"/>
          <a:ext cx="784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Equation" r:id="rId1" imgW="3568700" imgH="419100" progId="Equation.3">
                  <p:embed/>
                </p:oleObj>
              </mc:Choice>
              <mc:Fallback>
                <p:oleObj name="Equation" r:id="rId1" imgW="3568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57313"/>
                        <a:ext cx="7848600" cy="920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Group 4"/>
          <p:cNvGraphicFramePr>
            <a:graphicFrameLocks noGrp="1"/>
          </p:cNvGraphicFramePr>
          <p:nvPr/>
        </p:nvGraphicFramePr>
        <p:xfrm>
          <a:off x="1447800" y="2413000"/>
          <a:ext cx="6477000" cy="3984046"/>
        </p:xfrm>
        <a:graphic>
          <a:graphicData uri="http://schemas.openxmlformats.org/drawingml/2006/table">
            <a:tbl>
              <a:tblPr/>
              <a:tblGrid>
                <a:gridCol w="1981200"/>
                <a:gridCol w="1498600"/>
                <a:gridCol w="1498600"/>
                <a:gridCol w="149860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计数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消费物价指数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时钟周期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算法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编程语言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汇编者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国际会计准则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核心组织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技术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Text Box 46"/>
          <p:cNvSpPr txBox="1">
            <a:spLocks noChangeArrowheads="1"/>
          </p:cNvSpPr>
          <p:nvPr/>
        </p:nvSpPr>
        <p:spPr bwMode="auto">
          <a:xfrm>
            <a:off x="6934200" y="5961063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6934200" y="5389563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48"/>
          <p:cNvSpPr txBox="1">
            <a:spLocks noChangeArrowheads="1"/>
          </p:cNvSpPr>
          <p:nvPr/>
        </p:nvSpPr>
        <p:spPr bwMode="auto">
          <a:xfrm>
            <a:off x="5486400" y="5389563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5486400" y="48577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3962400" y="48577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3962400" y="42862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52"/>
          <p:cNvSpPr txBox="1">
            <a:spLocks noChangeArrowheads="1"/>
          </p:cNvSpPr>
          <p:nvPr/>
        </p:nvSpPr>
        <p:spPr bwMode="auto">
          <a:xfrm>
            <a:off x="5486400" y="4291013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3962400" y="3717925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54"/>
          <p:cNvSpPr txBox="1">
            <a:spLocks noChangeArrowheads="1"/>
          </p:cNvSpPr>
          <p:nvPr/>
        </p:nvSpPr>
        <p:spPr bwMode="auto">
          <a:xfrm>
            <a:off x="3962400" y="30924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5486400" y="3717925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486400" y="30924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934200" y="4857750"/>
            <a:ext cx="38100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3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3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3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3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 build="p"/>
      <p:bldP spid="22" grpId="0" autoUpdateAnimBg="0" build="p"/>
      <p:bldP spid="23" grpId="0" autoUpdateAnimBg="0" build="p"/>
      <p:bldP spid="24" grpId="0" autoUpdateAnimBg="0" build="p"/>
      <p:bldP spid="25" grpId="0" autoUpdateAnimBg="0" build="p"/>
      <p:bldP spid="26" grpId="0" autoUpdateAnimBg="0" build="p"/>
      <p:bldP spid="27" grpId="0" autoUpdateAnimBg="0" build="p"/>
      <p:bldP spid="28" grpId="0" autoUpdateAnimBg="0" build="p"/>
      <p:bldP spid="29" grpId="0" autoUpdateAnimBg="0" build="p"/>
      <p:bldP spid="30" grpId="0" autoUpdateAnimBg="0" build="p"/>
      <p:bldP spid="31" grpId="0" autoUpdateAnimBg="0" build="p"/>
      <p:bldP spid="32" grpId="0" autoUpdateAnimBg="0" build="p"/>
    </p:bldLst>
  </p:timing>
</p:sld>
</file>

<file path=ppt\slides\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工作负载和基准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51203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6F655870-1598-4E8F-959A-FF5B83B1E7CB}" type="slidenum">
              <a:rPr lang="en-AU"/>
            </a:fld>
            <a:endParaRPr lang="en-AU"/>
          </a:p>
        </p:txBody>
      </p:sp>
      <p:sp>
        <p:nvSpPr>
          <p:cNvPr id="55300" name="Content Placeholder 2"/>
          <p:cNvSpPr>
            <a:spLocks noGrp="1"/>
          </p:cNvSpPr>
          <p:nvPr/>
        </p:nvSpPr>
        <p:spPr bwMode="auto">
          <a:xfrm>
            <a:off x="714375" y="1214438"/>
            <a:ext cx="81534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基准测试——一组程序，它们形成一个专门用于测量性能的“工作负载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SPEC（系统性能评估合作组织）从SPEC89开始创建标准基准集。SPEC CPU2006由12个整数基准（CINT2006）和17个浮点基准（CFP2006）组成。</a:t>
            </a:r>
            <a:r>
              <a:rPr lang="en-US" altLang="zh-CN" sz="2400" dirty="0" smtClean="0">
                <a:ea typeface="宋体" panose="02010600030101010101" pitchFamily="2" charset="-122"/>
              </a:rPr>
              <a:t/>
            </a: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 algn="ctr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  <a:hlinkClick r:id="rId1"/>
              </a:rPr>
              <a:t>www.spec.org</a:t>
            </a: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还有针对电力工作负载（SPECpower_ssj2008）、邮件工作负载（SPECmail2008）、多媒体工作负载（mediabench）等的基准测试集合。</a:t>
            </a:r>
            <a:r>
              <a:rPr lang="en-US" altLang="zh-CN" sz="2400" dirty="0" err="1">
                <a:ea typeface="宋体" panose="02010600030101010101" pitchFamily="2" charset="-122"/>
              </a:rPr>
              <a:t/>
            </a: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9872245C-15AB-4812-A641-29F3231DC423}" type="slidenum">
              <a:rPr lang="en-AU"/>
            </a:fld>
            <a:endParaRPr lang="en-AU"/>
          </a:p>
        </p:txBody>
      </p:sp>
      <p:sp>
        <p:nvSpPr>
          <p:cNvPr id="52227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/>
          <a:lstStyle/>
          <a:p>
            <a:pPr eaLnBrk="1" hangingPunct="1"/>
            <a:r>
              <a:rPr lang="en-AU" sz="4000" smtClean="0"/>
              <a:t>适用于Opteron X4 2356的CINT2006</a:t>
            </a:r>
            <a:endParaRPr lang="en-AU" sz="4000" smtClean="0"/>
          </a:p>
        </p:txBody>
      </p:sp>
      <p:graphicFrame>
        <p:nvGraphicFramePr>
          <p:cNvPr id="344390" name="Group 326"/>
          <p:cNvGraphicFramePr>
            <a:graphicFrameLocks noGrp="1"/>
          </p:cNvGraphicFramePr>
          <p:nvPr/>
        </p:nvGraphicFramePr>
        <p:xfrm>
          <a:off x="755650" y="1412875"/>
          <a:ext cx="8054975" cy="4041778"/>
        </p:xfrm>
        <a:graphic>
          <a:graphicData uri="http://schemas.openxmlformats.org/drawingml/2006/table">
            <a:tbl>
              <a:tblPr/>
              <a:tblGrid>
                <a:gridCol w="1008063"/>
                <a:gridCol w="2232025"/>
                <a:gridCol w="792286"/>
                <a:gridCol w="550739"/>
                <a:gridCol w="671512"/>
                <a:gridCol w="933450"/>
                <a:gridCol w="933450"/>
                <a:gridCol w="9334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姓名</a:t>
                      </a:r>
                      <a:endParaRPr kumimoji="0" lang="en-A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描述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C×10 9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/>
                      </a:r>
                      <a:r>
                        <a:rPr kumimoji="0" lang="en-US" altLang="zh-CN" sz="1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/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消费物价指数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c (ns)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执行时间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参考时间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比率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佩尔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解释型字符串处理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,11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5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3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,77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.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zip2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块排序压缩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,389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5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1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,65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.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cc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NU C编译器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05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72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,05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.1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cf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组合优化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6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.0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345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,12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走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围棋（AI）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65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09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21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,49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.6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mmer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搜索基因序列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,78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9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,33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.5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申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国际象棋游戏（AI）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,176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96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,10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.5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ibquantum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量子计算机模拟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62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61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04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,72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9.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264avc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视频压缩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,102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9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2,13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2.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omnetpp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离散事件模拟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8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9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9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,25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.1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阿斯塔尔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游戏/路径查找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082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79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7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,02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.1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alancbmk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ML解析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058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7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143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,90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0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几何平均值</a:t>
                      </a:r>
                      <a:endParaRPr kumimoji="0" lang="en-A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.7</a:t>
                      </a:r>
                      <a:endParaRPr kumimoji="0" lang="en-A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359" name="AutoShape 328"/>
          <p:cNvSpPr/>
          <p:nvPr/>
        </p:nvSpPr>
        <p:spPr bwMode="auto">
          <a:xfrm>
            <a:off x="1763713" y="5661025"/>
            <a:ext cx="2659062" cy="403225"/>
          </a:xfrm>
          <a:prstGeom prst="borderCallout1">
            <a:avLst>
              <a:gd name="adj1" fmla="val 28347"/>
              <a:gd name="adj2" fmla="val 102866"/>
              <a:gd name="adj3" fmla="val -138583"/>
              <a:gd name="adj4" fmla="val 117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/>
          <a:p>
            <a:pPr algn="ctr"/>
            <a:r>
              <a:rPr lang="en-AU"/>
              <a:t>缓存未命中率高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59" grpId="0" animBg="1"/>
    </p:bldLst>
  </p:timing>
</p:sld>
</file>

<file path=ppt\slides\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684213" y="354013"/>
            <a:ext cx="8259762" cy="554037"/>
          </a:xfrm>
        </p:spPr>
        <p:txBody>
          <a:bodyPr/>
          <a:lstStyle/>
          <a:p>
            <a:r>
              <a:rPr lang="en-US" altLang="zh-CN" sz="3000" smtClean="0">
                <a:ea typeface="宋体" panose="02010600030101010101" pitchFamily="2" charset="-122"/>
              </a:rPr>
              <a:t>性能比较和总结</a:t>
            </a:r>
            <a:endParaRPr lang="en-US" altLang="zh-CN" sz="3000" smtClean="0">
              <a:ea typeface="宋体" panose="02010600030101010101" pitchFamily="2" charset="-122"/>
            </a:endParaRPr>
          </a:p>
        </p:txBody>
      </p:sp>
      <p:sp>
        <p:nvSpPr>
          <p:cNvPr id="53251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9692417A-D358-4045-A69F-BA9A40FEB002}" type="slidenum">
              <a:rPr lang="en-AU"/>
            </a:fld>
            <a:endParaRPr lang="en-AU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71500" y="1143000"/>
            <a:ext cx="8153400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>
                <a:ea typeface="宋体" panose="02010600030101010101" pitchFamily="2" charset="-122"/>
              </a:rPr>
              <a:t>我们如何用一个数字来总结基准集的性能？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400">
                <a:ea typeface="宋体" panose="02010600030101010101" pitchFamily="2" charset="-122"/>
              </a:rPr>
              <a:t/>
            </a:r>
            <a:endParaRPr lang="en-US" altLang="zh-CN" sz="24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首先对执行时间进行归一化处理，得到“SPEC比率”（越大表示越快，即SPEC比率是执行时间的倒数）</a:t>
            </a:r>
            <a:endParaRPr lang="en-US" altLang="zh-CN" sz="2000">
              <a:ea typeface="宋体" panose="02010600030101010101" pitchFamily="2" charset="-122"/>
            </a:endParaRPr>
          </a:p>
          <a:p>
            <a:pPr marL="741680" lvl="1" indent="-246380">
              <a:lnSpc>
                <a:spcPct val="85000"/>
              </a:lnSpc>
              <a:spcBef>
                <a:spcPct val="40000"/>
              </a:spcBef>
              <a:buClr>
                <a:schemeClr val="accent1"/>
              </a:buClr>
              <a:buSzPct val="75000"/>
              <a:buFont typeface="Monotype Sorts"/>
              <a:buChar char="l"/>
            </a:pPr>
            <a:r>
              <a:rPr lang="en-US" altLang="zh-CN" sz="2000">
                <a:ea typeface="宋体" panose="02010600030101010101" pitchFamily="2" charset="-122"/>
              </a:rPr>
              <a:t>然后使用几何平均值（GM）对SPEC比率进行“平均”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000">
                <a:ea typeface="宋体" panose="02010600030101010101" pitchFamily="2" charset="-122"/>
              </a:rPr>
              <a:t/>
            </a:r>
            <a:endParaRPr lang="en-US" altLang="zh-CN" sz="2000">
              <a:ea typeface="宋体" panose="02010600030101010101" pitchFamily="2" charset="-122"/>
            </a:endParaRPr>
          </a:p>
        </p:txBody>
      </p:sp>
      <p:grpSp>
        <p:nvGrpSpPr>
          <p:cNvPr id="53253" name="Group 10"/>
          <p:cNvGrpSpPr/>
          <p:nvPr/>
        </p:nvGrpSpPr>
        <p:grpSpPr bwMode="auto">
          <a:xfrm>
            <a:off x="1571625" y="3143250"/>
            <a:ext cx="6324600" cy="984250"/>
            <a:chOff x="960" y="1392"/>
            <a:chExt cx="3984" cy="620"/>
          </a:xfrm>
        </p:grpSpPr>
        <p:sp>
          <p:nvSpPr>
            <p:cNvPr id="53259" name="Rectangle 7"/>
            <p:cNvSpPr>
              <a:spLocks noChangeArrowheads="1"/>
            </p:cNvSpPr>
            <p:nvPr/>
          </p:nvSpPr>
          <p:spPr bwMode="auto">
            <a:xfrm>
              <a:off x="960" y="1540"/>
              <a:ext cx="398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500" tIns="25400" rIns="63500" bIns="25400">
              <a:spAutoFit/>
            </a:bodyPr>
            <a:lstStyle/>
            <a:p>
              <a:pPr marL="287655" indent="-287655">
                <a:lnSpc>
                  <a:spcPct val="90000"/>
                </a:lnSpc>
                <a:spcBef>
                  <a:spcPct val="65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GM = nSPEC比值i</a:t>
              </a:r>
              <a:r>
                <a:rPr lang="en-US" altLang="zh-CN" sz="3200">
                  <a:ea typeface="宋体" panose="02010600030101010101" pitchFamily="2" charset="-122"/>
                  <a:sym typeface="Symbol" panose="05050102010706020507" pitchFamily="18" charset="2"/>
                </a:rPr>
                <a:t/>
              </a:r>
              <a:r>
                <a:rPr lang="en-US" altLang="zh-CN" sz="2400">
                  <a:ea typeface="宋体" panose="02010600030101010101" pitchFamily="2" charset="-122"/>
                  <a:sym typeface="Symbol" panose="05050102010706020507" pitchFamily="18" charset="2"/>
                </a:rPr>
                <a:t/>
              </a:r>
              <a:r>
                <a:rPr lang="en-US" altLang="zh-CN" sz="2400" baseline="-25000">
                  <a:ea typeface="宋体" panose="02010600030101010101" pitchFamily="2" charset="-122"/>
                  <a:sym typeface="Symbol" panose="05050102010706020507" pitchFamily="18" charset="2"/>
                </a:rPr>
                <a:t/>
              </a:r>
              <a:endParaRPr lang="en-US" altLang="zh-CN" sz="2400" baseline="-25000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60" name="Rectangle 8"/>
            <p:cNvSpPr>
              <a:spLocks noChangeArrowheads="1"/>
            </p:cNvSpPr>
            <p:nvPr/>
          </p:nvSpPr>
          <p:spPr bwMode="auto">
            <a:xfrm>
              <a:off x="2352" y="1824"/>
              <a:ext cx="7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500" tIns="25400" rIns="63500" bIns="25400">
              <a:spAutoFit/>
            </a:bodyPr>
            <a:lstStyle/>
            <a:p>
              <a:pPr marL="287655" indent="-287655">
                <a:lnSpc>
                  <a:spcPct val="90000"/>
                </a:lnSpc>
                <a:spcBef>
                  <a:spcPct val="65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>
                  <a:ea typeface="宋体" panose="02010600030101010101" pitchFamily="2" charset="-122"/>
                </a:rPr>
                <a:t>i = 1</a:t>
              </a:r>
              <a:endParaRPr lang="en-US" altLang="zh-CN" baseline="-25000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61" name="Rectangle 9"/>
            <p:cNvSpPr>
              <a:spLocks noChangeArrowheads="1"/>
            </p:cNvSpPr>
            <p:nvPr/>
          </p:nvSpPr>
          <p:spPr bwMode="auto">
            <a:xfrm>
              <a:off x="2400" y="1392"/>
              <a:ext cx="7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500" tIns="25400" rIns="63500" bIns="25400">
              <a:spAutoFit/>
            </a:bodyPr>
            <a:lstStyle/>
            <a:p>
              <a:pPr marL="287655" indent="-287655">
                <a:lnSpc>
                  <a:spcPct val="90000"/>
                </a:lnSpc>
                <a:spcBef>
                  <a:spcPct val="65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>
                  <a:ea typeface="宋体" panose="02010600030101010101" pitchFamily="2" charset="-122"/>
                </a:rPr>
                <a:t>n</a:t>
              </a:r>
              <a:endParaRPr lang="en-US" altLang="zh-CN" baseline="-25000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cxnSp>
        <p:nvCxnSpPr>
          <p:cNvPr id="53254" name="Straight Connector 10"/>
          <p:cNvCxnSpPr>
            <a:cxnSpLocks noChangeShapeType="1"/>
          </p:cNvCxnSpPr>
          <p:nvPr/>
        </p:nvCxnSpPr>
        <p:spPr bwMode="auto">
          <a:xfrm>
            <a:off x="3629025" y="3143250"/>
            <a:ext cx="25908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5" name="Straight Connector 13"/>
          <p:cNvCxnSpPr>
            <a:cxnSpLocks noChangeShapeType="1"/>
          </p:cNvCxnSpPr>
          <p:nvPr/>
        </p:nvCxnSpPr>
        <p:spPr bwMode="auto">
          <a:xfrm rot="5400000">
            <a:off x="3095625" y="3524250"/>
            <a:ext cx="914400" cy="152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6" name="Straight Connector 15"/>
          <p:cNvCxnSpPr>
            <a:cxnSpLocks noChangeShapeType="1"/>
          </p:cNvCxnSpPr>
          <p:nvPr/>
        </p:nvCxnSpPr>
        <p:spPr bwMode="auto">
          <a:xfrm rot="16200000" flipV="1">
            <a:off x="3248025" y="3829050"/>
            <a:ext cx="22860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7" name="Straight Connector 17"/>
          <p:cNvCxnSpPr>
            <a:cxnSpLocks noChangeShapeType="1"/>
          </p:cNvCxnSpPr>
          <p:nvPr/>
        </p:nvCxnSpPr>
        <p:spPr bwMode="auto">
          <a:xfrm rot="5400000">
            <a:off x="3095625" y="3829050"/>
            <a:ext cx="153988" cy="1539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8" name="Rectangle 13"/>
          <p:cNvSpPr>
            <a:spLocks noGrp="1" noChangeArrowheads="1"/>
          </p:cNvSpPr>
          <p:nvPr/>
        </p:nvSpPr>
        <p:spPr bwMode="auto">
          <a:xfrm>
            <a:off x="500063" y="4357688"/>
            <a:ext cx="830580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报告性能测量结果的指导原则是可重复性——列出其他实验人员需要复制实验的所有内容（操作系统版本、编译器设置、使用的输入集、特定计算机配置（时钟速率、缓存大小和速度、内存大小和速度等））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/>
            </a:r>
            <a:r>
              <a:rPr lang="en-US" altLang="zh-CN" sz="2400" dirty="0">
                <a:ea typeface="宋体" panose="02010600030101010101" pitchFamily="2" charset="-122"/>
              </a:rPr>
              <a:t/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23BC6D24-510B-4D99-A3E1-C68C345EFB20}" type="slidenum">
              <a:rPr lang="en-AU"/>
            </a:fld>
            <a:endParaRPr lang="en-AU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陷阱：Amdahl定律</a:t>
            </a:r>
            <a:endParaRPr lang="en-AU" dirty="0" smtClean="0"/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7"/>
            <a:ext cx="8102600" cy="1079327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Amdahl定律：在给定的改进中，性能的提升受到改进功能使用量的限制</a:t>
            </a:r>
            <a:r>
              <a:rPr lang="en-US" altLang="zh-CN" sz="2400" dirty="0" smtClean="0">
                <a:ea typeface="宋体" panose="02010600030101010101" pitchFamily="2" charset="-122"/>
              </a:rPr>
              <a:t/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chemeClr val="tx2"/>
                </a:solidFill>
                <a:ea typeface="宋体" panose="02010600030101010101" pitchFamily="2" charset="-122"/>
              </a:rPr>
              <a:t>陷阱：改进计算机的一个方面，期望整体性能成比例地提高</a:t>
            </a:r>
            <a:r>
              <a:rPr lang="en-US" altLang="zh-CN" sz="2400" dirty="0" smtClean="0">
                <a:ea typeface="宋体" panose="02010600030101010101" pitchFamily="2" charset="-122"/>
              </a:rPr>
              <a:t/>
            </a:r>
            <a:endParaRPr lang="en-US" altLang="zh-CN" sz="2400" dirty="0" smtClean="0"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 rot="5400000">
            <a:off x="7573169" y="1204119"/>
            <a:ext cx="27749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solidFill>
                  <a:schemeClr val="folHlink"/>
                </a:solidFill>
                <a:ea typeface="宋体" panose="02010600030101010101" pitchFamily="2" charset="-122"/>
              </a:rPr>
              <a:t>第1.8节谬误和陷阱</a:t>
            </a:r>
            <a:endParaRPr lang="en-US" altLang="zh-CN" dirty="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987675" y="5140325"/>
          <a:ext cx="17287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" name="Equation" r:id="rId1" imgW="862965" imgH="393700" progId="Equation.3">
                  <p:embed/>
                </p:oleObj>
              </mc:Choice>
              <mc:Fallback>
                <p:oleObj name="Equation" r:id="rId1" imgW="862965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40325"/>
                        <a:ext cx="17287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4787900" y="5213350"/>
            <a:ext cx="34559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宋体" panose="02010600030101010101" pitchFamily="2" charset="-122"/>
              </a:rPr>
              <a:t>无法完成！</a:t>
            </a:r>
            <a:endParaRPr lang="en-US" altLang="zh-CN" sz="2400" dirty="0"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63713" y="3446463"/>
          <a:ext cx="5287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Equation" r:id="rId3" imgW="2641600" imgH="419100" progId="Equation.3">
                  <p:embed/>
                </p:oleObj>
              </mc:Choice>
              <mc:Fallback>
                <p:oleObj name="Equation" r:id="rId3" imgW="2641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46463"/>
                        <a:ext cx="5287962" cy="839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684213" y="4275138"/>
            <a:ext cx="8459787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示例：将账户乘以80或100</a:t>
            </a:r>
            <a:endParaRPr lang="en-US" altLang="zh-CN" sz="2400" dirty="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ea typeface="宋体" panose="02010600030101010101" pitchFamily="2" charset="-122"/>
              </a:rPr>
              <a:t>要达到5×的总体性能，需要在乘法性能上提高多少？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684213" y="5853113"/>
            <a:ext cx="79914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推论：</a:t>
            </a:r>
            <a:r>
              <a:rPr lang="en-US" altLang="zh-CN" sz="2800" dirty="0">
                <a:ea typeface="宋体" panose="02010600030101010101" pitchFamily="2" charset="-122"/>
                <a:sym typeface="Wingdings" panose="05000000000000000000" pitchFamily="2" charset="2"/>
              </a:rPr>
              <a:t>让常见情况变得快速</a:t>
            </a:r>
            <a:endParaRPr lang="en-US" altLang="zh-CN" sz="2800" dirty="0"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2" grpId="0"/>
    </p:bldLst>
  </p:timing>
</p:sld>
</file>

<file path=ppt\slides\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一个简单的例子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809C1FF3-7F37-4103-8BF1-01B846E135A6}" type="slidenum">
              <a:rPr lang="en-AU"/>
            </a:fld>
            <a:endParaRPr lang="en-AU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4043363"/>
            <a:ext cx="8229600" cy="2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200" kern="0" dirty="0">
                <a:latin typeface="+mn-lt"/>
              </a:rPr>
              <a:t>如果更好的数据缓存将平均加载时间减少到2个周期，那么机器的速度会提高多少？</a:t>
            </a:r>
            <a:endParaRPr lang="en-US" sz="2200" kern="0" dirty="0">
              <a:latin typeface="+mn-lt"/>
            </a:endParaRPr>
          </a:p>
          <a:p>
            <a:pPr marL="342900" indent="-342900">
              <a:spcBef>
                <a:spcPts val="2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200" kern="0" dirty="0">
                <a:latin typeface="+mn-lt"/>
              </a:rPr>
              <a:t>与使用分支预测来缩短分支时间相比，这是如何比较的？</a:t>
            </a:r>
            <a:endParaRPr lang="en-US" sz="2200" kern="0" dirty="0">
              <a:latin typeface="+mn-lt"/>
            </a:endParaRPr>
          </a:p>
          <a:p>
            <a:pPr marL="342900" indent="-342900">
              <a:spcBef>
                <a:spcPts val="2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200" kern="0" dirty="0">
                <a:latin typeface="+mn-lt"/>
              </a:rPr>
              <a:t>如果两个ALU指令可以同时执行，会怎么样？</a:t>
            </a:r>
            <a:endParaRPr lang="en-US" sz="2200" kern="0" dirty="0">
              <a:latin typeface="+mn-lt"/>
            </a:endParaRPr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1089025" y="1127125"/>
          <a:ext cx="4800600" cy="2873376"/>
        </p:xfrm>
        <a:graphic>
          <a:graphicData uri="http://schemas.openxmlformats.org/drawingml/2006/table">
            <a:tbl>
              <a:tblPr/>
              <a:tblGrid>
                <a:gridCol w="1416050"/>
                <a:gridCol w="946150"/>
                <a:gridCol w="914400"/>
                <a:gridCol w="1524000"/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工作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频次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I 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频率x CPI 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铝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加载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商店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分支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5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 =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5153025" y="1496145"/>
            <a:ext cx="501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5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1.0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3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4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5308600" y="3413125"/>
            <a:ext cx="5048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2.2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1357313" y="4564063"/>
            <a:ext cx="68087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PU时间新= 1.6 x IC x CC，因此2.2/1.6表示比之前快37.5%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6115050" y="3413125"/>
            <a:ext cx="5048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.6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6181725" y="1508125"/>
            <a:ext cx="4381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5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4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3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.4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6816725" y="1508125"/>
            <a:ext cx="501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5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.0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3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2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800850" y="3413125"/>
            <a:ext cx="5048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2.0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1371600" y="5492750"/>
            <a:ext cx="66167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PU时间新= 2.0 x IC x CC，因此2.2/2.0表示快10%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7642225" y="1508125"/>
            <a:ext cx="501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25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.0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3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4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7510463" y="3413125"/>
            <a:ext cx="6334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.95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1371600" y="6027738"/>
            <a:ext cx="7064375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PU时间新= 1.95 x IC x CC，因此2.2/1.95表示比之前快12.8%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\slides\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BFB824EE-21C4-4BA2-8C81-77865C5D61E1}" type="slidenum">
              <a:rPr lang="en-AU"/>
            </a:fld>
            <a:endParaRPr lang="en-AU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SPEC功耗基准</a:t>
            </a:r>
            <a:endParaRPr lang="en-AU" smtClean="0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447925"/>
          </a:xfrm>
        </p:spPr>
        <p:txBody>
          <a:bodyPr/>
          <a:lstStyle/>
          <a:p>
            <a:pPr eaLnBrk="1" hangingPunct="1"/>
            <a:r>
              <a:rPr lang="en-AU" smtClean="0"/>
              <a:t>不同工作负载级别服务器的功耗</a:t>
            </a:r>
            <a:endParaRPr lang="en-AU" smtClean="0"/>
          </a:p>
          <a:p>
            <a:pPr lvl="1" eaLnBrk="1" hangingPunct="1"/>
            <a:r>
              <a:rPr lang="en-AU" smtClean="0"/>
              <a:t>性能：ssj_ops/sec（服务器端java操作数/秒）</a:t>
            </a:r>
            <a:r>
              <a:rPr lang="en-AU" sz="2000" smtClean="0"/>
              <a:t/>
            </a:r>
            <a:endParaRPr lang="en-AU" sz="2000" smtClean="0"/>
          </a:p>
          <a:p>
            <a:pPr lvl="1" eaLnBrk="1" hangingPunct="1"/>
            <a:r>
              <a:rPr lang="en-AU" smtClean="0"/>
              <a:t>功率：瓦特（焦耳/秒）</a:t>
            </a:r>
            <a:endParaRPr lang="en-AU" smtClean="0"/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1116013" y="3500438"/>
          <a:ext cx="7288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1" imgW="3644900" imgH="457200" progId="Equation.3">
                  <p:embed/>
                </p:oleObj>
              </mc:Choice>
              <mc:Fallback>
                <p:oleObj name="Equation" r:id="rId1" imgW="3644900" imgH="457200" progId="Equation.3">
                  <p:embed/>
                  <p:pic>
                    <p:nvPicPr>
                      <p:cNvPr id="0" name="图片 62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7288212" cy="914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C5D3C6CE-1EBB-4179-919E-B4E033B03C86}" type="slidenum">
              <a:rPr lang="en-AU"/>
            </a:fld>
            <a:endParaRPr lang="en-AU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X4的SPECpower_ssj2008</a:t>
            </a:r>
            <a:endParaRPr lang="en-AU" smtClean="0"/>
          </a:p>
        </p:txBody>
      </p:sp>
      <p:graphicFrame>
        <p:nvGraphicFramePr>
          <p:cNvPr id="349416" name="Group 232"/>
          <p:cNvGraphicFramePr>
            <a:graphicFrameLocks noGrp="1"/>
          </p:cNvGraphicFramePr>
          <p:nvPr/>
        </p:nvGraphicFramePr>
        <p:xfrm>
          <a:off x="971550" y="1341438"/>
          <a:ext cx="7343775" cy="4694004"/>
        </p:xfrm>
        <a:graphic>
          <a:graphicData uri="http://schemas.openxmlformats.org/drawingml/2006/table">
            <a:tbl>
              <a:tblPr/>
              <a:tblGrid>
                <a:gridCol w="1368425"/>
                <a:gridCol w="431800"/>
                <a:gridCol w="1871663"/>
                <a:gridCol w="900112"/>
                <a:gridCol w="1620838"/>
                <a:gridCol w="1150937"/>
              </a:tblGrid>
              <a:tr h="33496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目标负载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性能（ssj_ops/sec）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平均功率（瓦特）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31,867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9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11,28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8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85,80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7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3,427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6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0,16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8,324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20,3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3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,5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2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7,12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3,06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8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%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总计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,283,59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,60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∑ssj_ops/ ∑power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9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21A22189-B735-4935-B97B-FE3D0120EC34}" type="slidenum">
              <a:rPr lang="en-AU"/>
            </a:fld>
            <a:endParaRPr lang="en-AU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谬误：怠速时功率低</a:t>
            </a:r>
            <a:endParaRPr lang="en-AU" smtClean="0"/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mtClean="0"/>
              <a:t>回顾X4功率基准</a:t>
            </a:r>
            <a:endParaRPr lang="en-AU" smtClean="0"/>
          </a:p>
          <a:p>
            <a:pPr lvl="1" eaLnBrk="1" hangingPunct="1"/>
            <a:r>
              <a:rPr lang="en-AU" smtClean="0"/>
              <a:t>满载时：295W</a:t>
            </a:r>
            <a:r>
              <a:rPr lang="en-AU" smtClean="0">
                <a:solidFill>
                  <a:srgbClr val="FF0000"/>
                </a:solidFill>
              </a:rPr>
              <a:t/>
            </a:r>
            <a:endParaRPr lang="en-AU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AU" smtClean="0"/>
              <a:t>在50%负载下：246W（83%）</a:t>
            </a:r>
            <a:r>
              <a:rPr lang="en-AU" smtClean="0">
                <a:solidFill>
                  <a:srgbClr val="FF0000"/>
                </a:solidFill>
              </a:rPr>
              <a:t/>
            </a:r>
            <a:r>
              <a:rPr lang="en-AU" smtClean="0"/>
              <a:t/>
            </a:r>
            <a:endParaRPr lang="en-AU" smtClean="0"/>
          </a:p>
          <a:p>
            <a:pPr lvl="1" eaLnBrk="1" hangingPunct="1"/>
            <a:r>
              <a:rPr lang="en-AU" smtClean="0"/>
              <a:t>在10%负载下：180W（61%）</a:t>
            </a:r>
            <a:r>
              <a:rPr lang="en-AU" smtClean="0">
                <a:solidFill>
                  <a:srgbClr val="FF0000"/>
                </a:solidFill>
              </a:rPr>
              <a:t/>
            </a:r>
            <a:r>
              <a:rPr lang="en-AU" smtClean="0"/>
              <a:t/>
            </a:r>
            <a:endParaRPr lang="en-AU" smtClean="0"/>
          </a:p>
          <a:p>
            <a:pPr eaLnBrk="1" hangingPunct="1"/>
            <a:r>
              <a:rPr lang="en-AU" smtClean="0"/>
              <a:t>谷歌数据中心</a:t>
            </a:r>
            <a:endParaRPr lang="en-AU" smtClean="0"/>
          </a:p>
          <a:p>
            <a:pPr lvl="1" eaLnBrk="1" hangingPunct="1"/>
            <a:r>
              <a:rPr lang="en-AU" smtClean="0"/>
              <a:t>大多数情况下在10%-50%负载下运行</a:t>
            </a:r>
            <a:r>
              <a:rPr lang="en-AU" smtClean="0">
                <a:cs typeface="Arial" panose="020B0604020202020204" pitchFamily="34" charset="0"/>
              </a:rPr>
              <a:t/>
            </a:r>
            <a:endParaRPr lang="en-AU" smtClean="0">
              <a:cs typeface="Arial" panose="020B0604020202020204" pitchFamily="34" charset="0"/>
            </a:endParaRPr>
          </a:p>
          <a:p>
            <a:pPr lvl="1" eaLnBrk="1" hangingPunct="1"/>
            <a:r>
              <a:rPr lang="en-AU" smtClean="0">
                <a:cs typeface="Arial" panose="020B0604020202020204" pitchFamily="34" charset="0"/>
              </a:rPr>
              <a:t>在100%负载下，不到1%的时间</a:t>
            </a:r>
            <a:endParaRPr lang="en-AU" smtClean="0">
              <a:cs typeface="Arial" panose="020B0604020202020204" pitchFamily="34" charset="0"/>
            </a:endParaRPr>
          </a:p>
          <a:p>
            <a:pPr eaLnBrk="1" hangingPunct="1"/>
            <a:r>
              <a:rPr lang="en-AU" smtClean="0">
                <a:cs typeface="Arial" panose="020B0604020202020204" pitchFamily="34" charset="0"/>
              </a:rPr>
              <a:t>考虑设计处理器，使功率与负载成比例</a:t>
            </a:r>
            <a:endParaRPr lang="en-AU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6700"/>
            <a:ext cx="8259762" cy="64135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panose="02010600030101010101" pitchFamily="2" charset="-122"/>
              </a:rPr>
              <a:t>陷阱：MIPS作为性能度量</a:t>
            </a:r>
            <a:endParaRPr lang="en-AU" sz="3600" smtClean="0"/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875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MIPS：每秒百万指令</a:t>
            </a:r>
            <a:endParaRPr lang="en-US" altLang="zh-CN" sz="14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如果用作比较计算机的度量标准：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没有考虑到教学复杂性的差异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3" eaLnBrk="1" hangingPunct="1"/>
            <a:r>
              <a:rPr lang="en-US" altLang="zh-CN" sz="1600" smtClean="0">
                <a:ea typeface="宋体" panose="02010600030101010101" pitchFamily="2" charset="-122"/>
              </a:rPr>
              <a:t>不同的ISA可能导致相同程序的指令数不同</a:t>
            </a:r>
            <a:endParaRPr lang="en-US" altLang="zh-CN" sz="16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同一台计算机上的不同程序的MIPS值不同！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3" eaLnBrk="1" hangingPunct="1"/>
            <a:r>
              <a:rPr lang="en-US" altLang="zh-CN" sz="1600" smtClean="0">
                <a:ea typeface="宋体" panose="02010600030101010101" pitchFamily="2" charset="-122"/>
              </a:rPr>
              <a:t>计算机不能有一个单一的MIPS等级</a:t>
            </a:r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r>
              <a:rPr lang="en-US" altLang="zh-CN" sz="1600" smtClean="0">
                <a:solidFill>
                  <a:srgbClr val="FF0000"/>
                </a:solidFill>
                <a:ea typeface="宋体" panose="02010600030101010101" pitchFamily="2" charset="-122"/>
              </a:rPr>
              <a:t>例如，在AMD Opteron X4上，SPEC2006的CPI变化了13倍，MIPS也是如此</a:t>
            </a:r>
            <a:endParaRPr lang="en-US" altLang="zh-CN" sz="1600" smtClean="0">
              <a:ea typeface="宋体" panose="02010600030101010101" pitchFamily="2" charset="-122"/>
            </a:endParaRPr>
          </a:p>
          <a:p>
            <a:pPr lvl="3" eaLnBrk="1" hangingPunct="1"/>
            <a:endParaRPr lang="en-US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357313" y="3643313"/>
          <a:ext cx="655637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1" imgW="3276600" imgH="1041400" progId="Equation.3">
                  <p:embed/>
                </p:oleObj>
              </mc:Choice>
              <mc:Fallback>
                <p:oleObj name="Equation" r:id="rId1" imgW="3276600" imgH="104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43313"/>
                        <a:ext cx="6556375" cy="20843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873125" y="6072188"/>
            <a:ext cx="82708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200150" lvl="2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zh-CN" altLang="zh-CN" sz="2000">
              <a:solidFill>
                <a:srgbClr val="FF0000"/>
              </a:solidFill>
            </a:endParaRPr>
          </a:p>
        </p:txBody>
      </p:sp>
      <p:sp>
        <p:nvSpPr>
          <p:cNvPr id="5837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155BAEB8-7A20-4E61-A2D6-010EF6FD3225}" type="slidenum">
              <a:rPr lang="en-AU"/>
            </a:fld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B3488C47-5B75-48CE-8570-0BD539A897CC}" type="slidenum">
              <a:rPr lang="en-AU"/>
            </a:fld>
            <a:endParaRPr lang="en-AU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处理器市场</a:t>
            </a:r>
            <a:endParaRPr lang="en-AU" smtClean="0"/>
          </a:p>
        </p:txBody>
      </p:sp>
      <p:graphicFrame>
        <p:nvGraphicFramePr>
          <p:cNvPr id="15364" name="Content Placeholder 3"/>
          <p:cNvGraphicFramePr>
            <a:graphicFrameLocks noGrp="1"/>
          </p:cNvGraphicFramePr>
          <p:nvPr/>
        </p:nvGraphicFramePr>
        <p:xfrm>
          <a:off x="1428750" y="1576388"/>
          <a:ext cx="640238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" r:id="rId1" imgW="6400800" imgH="4492625" progId="Excel.Sheet.8">
                  <p:embed/>
                </p:oleObj>
              </mc:Choice>
              <mc:Fallback>
                <p:oleObj name="" r:id="rId1" imgW="6400800" imgH="4492625" progId="Excel.Sheet.8">
                  <p:embed/>
                  <p:pic>
                    <p:nvPicPr>
                      <p:cNvPr id="0" name="Content Placeholder 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576388"/>
                        <a:ext cx="6402388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/>
          <p:nvPr/>
        </p:nvSpPr>
        <p:spPr bwMode="auto">
          <a:xfrm>
            <a:off x="500063" y="1187450"/>
            <a:ext cx="8153400" cy="3841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63500" tIns="25400" rIns="63500" bIns="25400">
            <a:spAutoFit/>
          </a:bodyPr>
          <a:lstStyle>
            <a:lvl1pPr marL="287655" indent="-2876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</a:pP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嵌入式增长&gt;&gt;桌面增长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Content Placeholder 2"/>
          <p:cNvSpPr txBox="1"/>
          <p:nvPr/>
        </p:nvSpPr>
        <p:spPr bwMode="auto">
          <a:xfrm>
            <a:off x="1071563" y="5973763"/>
            <a:ext cx="7581900" cy="3841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63500" tIns="25400" rIns="63500" bIns="2540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  <a:defRPr/>
            </a:pPr>
            <a:r>
              <a:rPr lang="en-US" sz="2400" kern="0" dirty="0">
                <a:solidFill>
                  <a:schemeClr val="tx1"/>
                </a:solidFill>
                <a:latin typeface="+mn-lt"/>
              </a:rPr>
              <a:t>嵌入式处理器还可在哪些地方找到？</a:t>
            </a:r>
            <a:endParaRPr lang="en-US" sz="240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\slides\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与技术-</a:t>
            </a:r>
            <a:fld id="{1F4299AD-7327-4C22-B990-0274DFC2D68E}" type="slidenum">
              <a:rPr lang="en-AU"/>
            </a:fld>
            <a:endParaRPr lang="en-AU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集成电路成本</a:t>
            </a:r>
            <a:endParaRPr lang="en-AU" smtClean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005263"/>
            <a:ext cx="8270875" cy="2232025"/>
          </a:xfrm>
        </p:spPr>
        <p:txBody>
          <a:bodyPr/>
          <a:lstStyle/>
          <a:p>
            <a:pPr eaLnBrk="1" hangingPunct="1"/>
            <a:r>
              <a:rPr lang="en-AU" sz="2800" smtClean="0"/>
              <a:t>面积和缺陷率之间的非线性关系</a:t>
            </a:r>
            <a:endParaRPr lang="en-AU" sz="2800" smtClean="0"/>
          </a:p>
          <a:p>
            <a:pPr lvl="1" eaLnBrk="1" hangingPunct="1"/>
            <a:r>
              <a:rPr lang="en-AU" sz="2400" smtClean="0"/>
              <a:t>晶片成本和面积固定</a:t>
            </a:r>
            <a:endParaRPr lang="en-AU" sz="2400" smtClean="0"/>
          </a:p>
          <a:p>
            <a:pPr lvl="1" eaLnBrk="1" hangingPunct="1"/>
            <a:r>
              <a:rPr lang="en-AU" sz="2400" smtClean="0"/>
              <a:t>通过生产工艺确定的缺陷率</a:t>
            </a:r>
            <a:endParaRPr lang="en-AU" sz="2400" smtClean="0"/>
          </a:p>
          <a:p>
            <a:pPr lvl="1" eaLnBrk="1" hangingPunct="1"/>
            <a:r>
              <a:rPr lang="en-AU" sz="2400" smtClean="0"/>
              <a:t>由架构和电路设计决定的面积</a:t>
            </a:r>
            <a:endParaRPr lang="en-AU" sz="2400" smtClean="0"/>
          </a:p>
        </p:txBody>
      </p:sp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1692275" y="1355725"/>
          <a:ext cx="58626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8" name="Equation" r:id="rId1" imgW="2933700" imgH="1181100" progId="Equation.3">
                  <p:embed/>
                </p:oleObj>
              </mc:Choice>
              <mc:Fallback>
                <p:oleObj name="Equation" r:id="rId1" imgW="2933700" imgH="1181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55725"/>
                        <a:ext cx="5862638" cy="2360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3A0C5F3D-24FA-4AB8-8206-253308E1B91C}" type="slidenum">
              <a:rPr lang="en-AU"/>
            </a:fld>
            <a:endParaRPr lang="en-AU"/>
          </a:p>
        </p:txBody>
      </p:sp>
      <p:sp>
        <p:nvSpPr>
          <p:cNvPr id="604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dirty="0" smtClean="0"/>
              <a:t>AMD Opteron X2晶片</a:t>
            </a:r>
            <a:endParaRPr lang="en-AU" dirty="0" smtClean="0"/>
          </a:p>
        </p:txBody>
      </p:sp>
      <p:sp>
        <p:nvSpPr>
          <p:cNvPr id="6042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4213" y="5084763"/>
            <a:ext cx="8270875" cy="1152525"/>
          </a:xfrm>
        </p:spPr>
        <p:txBody>
          <a:bodyPr/>
          <a:lstStyle/>
          <a:p>
            <a:pPr eaLnBrk="1" hangingPunct="1"/>
            <a:r>
              <a:rPr lang="en-AU" sz="2800" dirty="0" smtClean="0"/>
              <a:t>X2：300mm晶圆，117个芯片，90nm技术</a:t>
            </a:r>
            <a:endParaRPr lang="en-AU" sz="2800" dirty="0" smtClean="0"/>
          </a:p>
          <a:p>
            <a:pPr eaLnBrk="1" hangingPunct="1"/>
            <a:r>
              <a:rPr lang="en-AU" sz="2800" dirty="0" smtClean="0"/>
              <a:t>X4：45nm技术</a:t>
            </a:r>
            <a:endParaRPr lang="en-AU" sz="2800" dirty="0" smtClean="0"/>
          </a:p>
        </p:txBody>
      </p:sp>
      <p:pic>
        <p:nvPicPr>
          <p:cNvPr id="60421" name="Picture 5" descr="f01-19-P37449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268413"/>
            <a:ext cx="3600450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芯片的产生与应用示意</a:t>
            </a:r>
            <a:endParaRPr lang="zh-CN" altLang="en-US" dirty="0" smtClean="0"/>
          </a:p>
        </p:txBody>
      </p:sp>
      <p:grpSp>
        <p:nvGrpSpPr>
          <p:cNvPr id="48131" name="Group 3"/>
          <p:cNvGrpSpPr/>
          <p:nvPr/>
        </p:nvGrpSpPr>
        <p:grpSpPr bwMode="auto">
          <a:xfrm>
            <a:off x="520700" y="2089150"/>
            <a:ext cx="8382000" cy="4310063"/>
            <a:chOff x="328" y="1316"/>
            <a:chExt cx="5280" cy="2715"/>
          </a:xfrm>
        </p:grpSpPr>
        <p:sp>
          <p:nvSpPr>
            <p:cNvPr id="48132" name="Rectangle 4"/>
            <p:cNvSpPr>
              <a:spLocks noChangeArrowheads="1"/>
            </p:cNvSpPr>
            <p:nvPr/>
          </p:nvSpPr>
          <p:spPr bwMode="auto">
            <a:xfrm>
              <a:off x="1556" y="3330"/>
              <a:ext cx="1697" cy="23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33CC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zh-CN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硅: 来源于沙子</a:t>
              </a:r>
              <a:r>
                <a:rPr lang="en-US" altLang="zh-CN" sz="1800" b="1">
                  <a:solidFill>
                    <a:schemeClr val="bg1"/>
                  </a:solidFill>
                  <a:latin typeface="Arial" panose="020B0604020202020204" pitchFamily="34" charset="0"/>
                  <a:ea typeface="PMingLiU" panose="02020500000000000000" pitchFamily="18" charset="-120"/>
                </a:rPr>
                <a:t/>
              </a:r>
              <a:r>
                <a:rPr lang="zh-CN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/>
              </a:r>
              <a:endParaRPr lang="zh-CN" altLang="en-US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48133" name="Picture 5" descr="sugar_beacha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" y="2968"/>
              <a:ext cx="1085" cy="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4" name="Picture 6" descr="globalpositioni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3389"/>
              <a:ext cx="492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5" name="Picture 7" descr="JY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98" r="11693" b="27667"/>
            <a:stretch>
              <a:fillRect/>
            </a:stretch>
          </p:blipFill>
          <p:spPr bwMode="auto">
            <a:xfrm>
              <a:off x="2154" y="1411"/>
              <a:ext cx="1360" cy="1196"/>
            </a:xfrm>
            <a:prstGeom prst="rect">
              <a:avLst/>
            </a:prstGeom>
            <a:noFill/>
            <a:ln w="127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136" name="Picture 8" descr="videogam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8" y="2635"/>
              <a:ext cx="106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7" name="Picture 9" descr="Silic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" y="1797"/>
              <a:ext cx="1080" cy="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8" name="AutoShape 10"/>
            <p:cNvSpPr>
              <a:spLocks noChangeArrowheads="1"/>
            </p:cNvSpPr>
            <p:nvPr/>
          </p:nvSpPr>
          <p:spPr bwMode="auto">
            <a:xfrm>
              <a:off x="5302" y="1900"/>
              <a:ext cx="171" cy="585"/>
            </a:xfrm>
            <a:prstGeom prst="curvedLeftArrow">
              <a:avLst>
                <a:gd name="adj1" fmla="val 68421"/>
                <a:gd name="adj2" fmla="val 136842"/>
                <a:gd name="adj3" fmla="val 33333"/>
              </a:avLst>
            </a:prstGeom>
            <a:solidFill>
              <a:srgbClr val="CCFFCC"/>
            </a:solidFill>
            <a:ln w="25400">
              <a:solidFill>
                <a:srgbClr val="33CC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9" name="AutoShape 11"/>
            <p:cNvSpPr>
              <a:spLocks noChangeArrowheads="1"/>
            </p:cNvSpPr>
            <p:nvPr/>
          </p:nvSpPr>
          <p:spPr bwMode="auto">
            <a:xfrm flipV="1">
              <a:off x="3685" y="1496"/>
              <a:ext cx="521" cy="161"/>
            </a:xfrm>
            <a:prstGeom prst="curvedUpArrow">
              <a:avLst>
                <a:gd name="adj1" fmla="val 64720"/>
                <a:gd name="adj2" fmla="val 129441"/>
                <a:gd name="adj3" fmla="val 33333"/>
              </a:avLst>
            </a:prstGeom>
            <a:solidFill>
              <a:srgbClr val="CCFFCC"/>
            </a:solidFill>
            <a:ln w="25400">
              <a:solidFill>
                <a:srgbClr val="33CC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0" name="Oval 12"/>
            <p:cNvSpPr>
              <a:spLocks noChangeArrowheads="1"/>
            </p:cNvSpPr>
            <p:nvPr/>
          </p:nvSpPr>
          <p:spPr bwMode="auto">
            <a:xfrm>
              <a:off x="2115" y="1316"/>
              <a:ext cx="1464" cy="150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1" name="AutoShape 13"/>
            <p:cNvSpPr>
              <a:spLocks noChangeArrowheads="1"/>
            </p:cNvSpPr>
            <p:nvPr/>
          </p:nvSpPr>
          <p:spPr bwMode="auto">
            <a:xfrm flipV="1">
              <a:off x="1477" y="1507"/>
              <a:ext cx="521" cy="161"/>
            </a:xfrm>
            <a:prstGeom prst="curvedUpArrow">
              <a:avLst>
                <a:gd name="adj1" fmla="val 64720"/>
                <a:gd name="adj2" fmla="val 129441"/>
                <a:gd name="adj3" fmla="val 33333"/>
              </a:avLst>
            </a:prstGeom>
            <a:solidFill>
              <a:srgbClr val="CCFFCC"/>
            </a:solidFill>
            <a:ln w="25400">
              <a:solidFill>
                <a:srgbClr val="33CC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48142" name="Picture 14" descr="embed_flas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3" y="1696"/>
              <a:ext cx="1255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3" name="Picture 15" descr="ferrariF50tupian000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" y="3402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4" name="Picture 16" descr="interne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8" y="3134"/>
              <a:ext cx="610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5" name="Picture 17" descr="digitalassistant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3" y="2956"/>
              <a:ext cx="528" cy="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6" name="Picture 18" descr="cellphone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7" y="2438"/>
              <a:ext cx="56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3399"/>
                </a:solidFill>
              </a:rPr>
              <a:t>芯片硅的纯度</a:t>
            </a:r>
            <a:r>
              <a:rPr lang="en-US" altLang="zh-CN" dirty="0" smtClean="0"/>
              <a:t/>
            </a:r>
            <a:endParaRPr lang="zh-CN" altLang="en-US" dirty="0" smtClean="0">
              <a:solidFill>
                <a:srgbClr val="0000FF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275" y="1340768"/>
            <a:ext cx="6891338" cy="228032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77825" indent="-377825">
              <a:lnSpc>
                <a:spcPct val="90000"/>
              </a:lnSpc>
              <a:buClr>
                <a:srgbClr val="993366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dirty="0" smtClean="0"/>
              <a:t>硅体材料纯度达到  99.9999999%</a:t>
            </a:r>
            <a:r>
              <a:rPr lang="en-US" altLang="zh-CN" sz="2800" dirty="0" smtClean="0">
                <a:solidFill>
                  <a:srgbClr val="FF0000"/>
                </a:solidFill>
                <a:ea typeface="PMingLiU" panose="02020500000000000000" pitchFamily="18" charset="-120"/>
              </a:rPr>
              <a:t/>
            </a:r>
            <a:r>
              <a:rPr lang="en-US" altLang="zh-CN" sz="2800" dirty="0" smtClean="0"/>
              <a:t/>
            </a:r>
            <a:endParaRPr lang="en-US" altLang="zh-CN" sz="2800" dirty="0" smtClean="0"/>
          </a:p>
          <a:p>
            <a:pPr marL="377825" indent="-377825">
              <a:lnSpc>
                <a:spcPct val="90000"/>
              </a:lnSpc>
              <a:buClr>
                <a:srgbClr val="993366"/>
              </a:buClr>
              <a:buFont typeface="Wingdings" panose="05000000000000000000" pitchFamily="2" charset="2"/>
              <a:buNone/>
            </a:pPr>
            <a:r>
              <a:rPr lang="en-US" altLang="zh-CN" sz="1800" b="1" dirty="0" smtClean="0">
                <a:solidFill>
                  <a:srgbClr val="003399"/>
                </a:solidFill>
              </a:rPr>
              <a:t>仅允许10B原子中的一个纯度——相当于地球与月球之间填充的Pin- Pon球中的一个缺陷。</a:t>
            </a:r>
            <a:r>
              <a:rPr lang="en-US" altLang="zh-CN" sz="1800" b="1" dirty="0" smtClean="0">
                <a:solidFill>
                  <a:srgbClr val="003399"/>
                </a:solidFill>
                <a:latin typeface="华文新魏" panose="02010800040101010101" pitchFamily="2" charset="-122"/>
              </a:rPr>
              <a:t/>
            </a:r>
            <a:r>
              <a:rPr lang="en-US" altLang="zh-CN" sz="1800" b="1" dirty="0" smtClean="0">
                <a:solidFill>
                  <a:srgbClr val="003399"/>
                </a:solidFill>
              </a:rPr>
              <a:t/>
            </a:r>
            <a:r>
              <a:rPr lang="en-US" altLang="zh-CN" sz="1800" b="1" dirty="0" smtClean="0">
                <a:solidFill>
                  <a:srgbClr val="003399"/>
                </a:solidFill>
                <a:latin typeface="华文新魏" panose="02010800040101010101" pitchFamily="2" charset="-122"/>
              </a:rPr>
              <a:t/>
            </a:r>
            <a:r>
              <a:rPr lang="en-US" altLang="zh-CN" sz="1800" b="1" dirty="0" err="1" smtClean="0">
                <a:solidFill>
                  <a:srgbClr val="003399"/>
                </a:solidFill>
                <a:latin typeface="华文新魏" panose="02010800040101010101" pitchFamily="2" charset="-122"/>
              </a:rPr>
              <a:t/>
            </a:r>
            <a:r>
              <a:rPr lang="en-US" altLang="zh-CN" sz="1800" b="1" dirty="0" smtClean="0">
                <a:solidFill>
                  <a:srgbClr val="003399"/>
                </a:solidFill>
                <a:latin typeface="华文新魏" panose="02010800040101010101" pitchFamily="2" charset="-122"/>
              </a:rPr>
              <a:t/>
            </a:r>
            <a:endParaRPr lang="en-US" altLang="zh-CN" sz="1800" b="1" dirty="0" smtClean="0">
              <a:solidFill>
                <a:srgbClr val="003399"/>
              </a:solidFill>
              <a:latin typeface="华文新魏" panose="02010800040101010101" pitchFamily="2" charset="-122"/>
            </a:endParaRPr>
          </a:p>
        </p:txBody>
      </p:sp>
      <p:pic>
        <p:nvPicPr>
          <p:cNvPr id="49156" name="Picture 4" descr="earth to mo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24944"/>
            <a:ext cx="443865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1719"/>
            <a:ext cx="8259762" cy="646331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FF"/>
                </a:solidFill>
              </a:rPr>
              <a:t>生产环境的纯度</a:t>
            </a:r>
            <a:r>
              <a:rPr lang="en-US" altLang="zh-CN" sz="3600" dirty="0">
                <a:solidFill>
                  <a:srgbClr val="0000FF"/>
                </a:solidFill>
              </a:rPr>
              <a:t/>
            </a:r>
            <a:r>
              <a:rPr lang="en-US" altLang="zh-CN" sz="3600" dirty="0" smtClean="0">
                <a:solidFill>
                  <a:srgbClr val="0000FF"/>
                </a:solidFill>
              </a:rPr>
              <a:t/>
            </a:r>
            <a:r>
              <a:rPr lang="en-US" altLang="zh-CN" sz="3600" dirty="0" err="1" smtClean="0">
                <a:solidFill>
                  <a:srgbClr val="0000FF"/>
                </a:solidFill>
              </a:rPr>
              <a:t/>
            </a:r>
            <a:endParaRPr lang="zh-CN" altLang="en-US" sz="3600" dirty="0" smtClean="0">
              <a:solidFill>
                <a:srgbClr val="0000FF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412776"/>
            <a:ext cx="4648200" cy="4000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</a:rPr>
              <a:t>洁净度是药品制造的 1000倍。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</a:rPr>
              <a:t/>
            </a:r>
            <a:r>
              <a:rPr lang="zh-CN" altLang="en-US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</a:rPr>
              <a:t/>
            </a:r>
            <a:endParaRPr lang="zh-CN" altLang="en-US" sz="2400" dirty="0" smtClean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</a:endParaRP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3429000" cy="40386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23838" y="3500438"/>
            <a:ext cx="2547937" cy="284162"/>
          </a:xfrm>
          <a:prstGeom prst="rect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1200" b="1">
                <a:solidFill>
                  <a:srgbClr val="FFFF00"/>
                </a:solidFill>
                <a:latin typeface="Arial" panose="020B0604020202020204" pitchFamily="34" charset="0"/>
              </a:rPr>
              <a:t>晶圆: 不能用手直接拿取</a:t>
            </a:r>
            <a:r>
              <a:rPr kumimoji="0" lang="en-US" altLang="zh-CN" sz="1200" b="1">
                <a:solidFill>
                  <a:srgbClr val="FFFF00"/>
                </a:solidFill>
                <a:latin typeface="Arial" panose="020B0604020202020204" pitchFamily="34" charset="0"/>
                <a:ea typeface="PMingLiU" panose="02020500000000000000" pitchFamily="18" charset="-120"/>
              </a:rPr>
              <a:t/>
            </a:r>
            <a:r>
              <a:rPr kumimoji="0" lang="zh-CN" altLang="en-US" sz="1200" b="1">
                <a:solidFill>
                  <a:srgbClr val="FFFF00"/>
                </a:solidFill>
                <a:latin typeface="Arial" panose="020B0604020202020204" pitchFamily="34" charset="0"/>
              </a:rPr>
              <a:t/>
            </a:r>
            <a:endParaRPr kumimoji="0" lang="zh-CN" altLang="en-US" sz="1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666750" y="5326063"/>
            <a:ext cx="1790700" cy="466725"/>
          </a:xfrm>
          <a:prstGeom prst="rect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1200" b="1">
                <a:solidFill>
                  <a:srgbClr val="FFFF00"/>
                </a:solidFill>
                <a:latin typeface="Arial" panose="020B0604020202020204" pitchFamily="34" charset="0"/>
              </a:rPr>
              <a:t>操作者—— 必须穿洁净  工作服</a:t>
            </a:r>
            <a:r>
              <a:rPr kumimoji="0" lang="en-US" altLang="zh-CN" sz="1200" b="1">
                <a:solidFill>
                  <a:srgbClr val="FFFF00"/>
                </a:solidFill>
                <a:latin typeface="Arial" panose="020B0604020202020204" pitchFamily="34" charset="0"/>
                <a:ea typeface="PMingLiU" panose="02020500000000000000" pitchFamily="18" charset="-120"/>
              </a:rPr>
              <a:t/>
            </a:r>
            <a:r>
              <a:rPr kumimoji="0" lang="zh-CN" altLang="en-US" sz="1200" b="1">
                <a:solidFill>
                  <a:srgbClr val="FFFF00"/>
                </a:solidFill>
                <a:latin typeface="Arial" panose="020B0604020202020204" pitchFamily="34" charset="0"/>
              </a:rPr>
              <a:t/>
            </a:r>
            <a:endParaRPr kumimoji="0" lang="zh-CN" altLang="en-US" sz="1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6248400" y="3352800"/>
            <a:ext cx="2379663" cy="284163"/>
          </a:xfrm>
          <a:prstGeom prst="rect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1200" b="1">
                <a:solidFill>
                  <a:srgbClr val="FFFF00"/>
                </a:solidFill>
                <a:latin typeface="Arial" panose="020B0604020202020204" pitchFamily="34" charset="0"/>
              </a:rPr>
              <a:t>洁净空气</a:t>
            </a:r>
            <a:endParaRPr kumimoji="0" lang="zh-CN" altLang="en-US" sz="1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2703513" y="3789363"/>
            <a:ext cx="977900" cy="661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V="1">
            <a:off x="2465388" y="5305425"/>
            <a:ext cx="1754187" cy="301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H="1" flipV="1">
            <a:off x="4759325" y="3114675"/>
            <a:ext cx="1566863" cy="414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\slides\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分层结构</a:t>
            </a:r>
            <a:endParaRPr lang="zh-CN" altLang="en-US" dirty="0" smtClean="0">
              <a:solidFill>
                <a:srgbClr val="3333FF"/>
              </a:solidFill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905000" y="5394325"/>
            <a:ext cx="34528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>
                <a:solidFill>
                  <a:srgbClr val="3333FF"/>
                </a:solidFill>
                <a:latin typeface="Times New Roman" panose="02020603050405020304" pitchFamily="18" charset="0"/>
              </a:rPr>
              <a:t>0.15  m 逻辑电路分层结构:</a:t>
            </a:r>
            <a:r>
              <a:rPr kumimoji="0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/>
            </a:r>
            <a:r>
              <a:rPr kumimoji="0"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/>
            </a:r>
            <a:r>
              <a:rPr kumimoji="0" lang="en-US" altLang="zh-CN" sz="2000">
                <a:solidFill>
                  <a:srgbClr val="CC0000"/>
                </a:solidFill>
                <a:latin typeface="Times New Roman" panose="02020603050405020304" pitchFamily="18" charset="0"/>
              </a:rPr>
              <a:t/>
            </a: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r>
              <a:rPr lang="en-US" altLang="zh-CN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endParaRPr lang="en-US" altLang="zh-CN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18" charset="0"/>
              </a:rPr>
              <a:t>共 30层光掩膜</a:t>
            </a:r>
            <a:r>
              <a:rPr lang="en-US" altLang="zh-CN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endParaRPr lang="zh-CN" altLang="en-US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18" charset="0"/>
              </a:rPr>
              <a:t>总共需 600多步骤制造</a:t>
            </a:r>
            <a:r>
              <a:rPr lang="en-US" altLang="zh-CN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endParaRPr lang="zh-CN" altLang="en-US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2116138"/>
            <a:ext cx="3800475" cy="3167062"/>
          </a:xfrm>
          <a:prstGeom prst="rect">
            <a:avLst/>
          </a:prstGeom>
          <a:noFill/>
          <a:ln w="127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135063"/>
            <a:ext cx="2438400" cy="543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891463" y="567848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/>
            </a:r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聚酯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7896225" y="520858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1-途径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7931150" y="4575175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双向两车道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7913688" y="391953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三车道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920038" y="330358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四车道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7837488" y="266858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顶部通道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373813" y="5622925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联系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7112000" y="5465763"/>
            <a:ext cx="77311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1-金属</a:t>
            </a:r>
            <a:endParaRPr lang="en-US" altLang="zh-CN" sz="2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7119938" y="4232275"/>
            <a:ext cx="7032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1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3-金属</a:t>
            </a:r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/>
            </a:r>
            <a:endParaRPr lang="en-US" altLang="zh-CN" sz="2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7145338" y="3606800"/>
            <a:ext cx="6318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4-金属</a:t>
            </a:r>
            <a:endParaRPr lang="en-US" altLang="zh-CN" sz="2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7140575" y="2962275"/>
            <a:ext cx="6318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5-金属</a:t>
            </a:r>
            <a:endParaRPr lang="en-US" altLang="zh-CN" sz="2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7177088" y="4868863"/>
            <a:ext cx="77311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2-金属</a:t>
            </a:r>
            <a:endParaRPr lang="en-US" altLang="zh-CN" sz="2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7097713" y="2170113"/>
            <a:ext cx="69691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顶级金属</a:t>
            </a:r>
            <a:endParaRPr lang="en-US" altLang="zh-CN" sz="1100">
              <a:solidFill>
                <a:srgbClr val="FFFF00"/>
              </a:solidFill>
              <a:latin typeface="MingLiU" panose="02020509000000000000" pitchFamily="49" charset="-120"/>
              <a:ea typeface="MingLiU" panose="02020509000000000000" pitchFamily="49" charset="-120"/>
            </a:endParaRP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6392863" y="1601788"/>
            <a:ext cx="20796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钝化SiN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8" name="Oval 20"/>
          <p:cNvSpPr>
            <a:spLocks noChangeArrowheads="1"/>
          </p:cNvSpPr>
          <p:nvPr/>
        </p:nvSpPr>
        <p:spPr bwMode="auto">
          <a:xfrm>
            <a:off x="7815263" y="5510213"/>
            <a:ext cx="762000" cy="803275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5292725" y="5145088"/>
            <a:ext cx="2517775" cy="6000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7129463" y="5983288"/>
            <a:ext cx="619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890" tIns="42945" rIns="85890" bIns="42945">
            <a:spAutoFit/>
          </a:bodyPr>
          <a:lstStyle>
            <a:lvl1pPr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59155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59155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FF00"/>
                </a:solidFill>
                <a:latin typeface="MingLiU" panose="02020509000000000000" pitchFamily="49" charset="-120"/>
                <a:ea typeface="PMingLiU" panose="02020500000000000000" pitchFamily="18" charset="-120"/>
              </a:rPr>
              <a:t>科技</a:t>
            </a:r>
            <a:endParaRPr lang="en-US" altLang="zh-CN" sz="1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6629400" y="6176963"/>
            <a:ext cx="1538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rgbClr val="FFFF00"/>
                </a:solidFill>
                <a:latin typeface="Arial" panose="020B0604020202020204" pitchFamily="34" charset="0"/>
              </a:rPr>
              <a:t>0.15m 1P6M逻辑</a:t>
            </a:r>
            <a:r>
              <a:rPr kumimoji="0" lang="en-US" altLang="zh-CN" sz="160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/>
            </a:r>
            <a:r>
              <a:rPr kumimoji="0" lang="en-US" altLang="zh-CN" sz="1600">
                <a:solidFill>
                  <a:srgbClr val="FFFF00"/>
                </a:solidFill>
                <a:latin typeface="宋体" panose="02010600030101010101" pitchFamily="2" charset="-122"/>
              </a:rPr>
              <a:t/>
            </a:r>
            <a:r>
              <a:rPr lang="en-US" altLang="zh-CN" sz="1200" b="1">
                <a:solidFill>
                  <a:srgbClr val="FFFF00"/>
                </a:solidFill>
                <a:latin typeface="Arial" panose="020B0604020202020204" pitchFamily="34" charset="0"/>
              </a:rPr>
              <a:t/>
            </a:r>
            <a:endParaRPr lang="en-US" altLang="zh-CN" sz="1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\slides\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产业链</a:t>
            </a:r>
            <a:r>
              <a:rPr lang="en-US" altLang="zh-CN" dirty="0" smtClean="0"/>
              <a:t/>
            </a:r>
            <a:endParaRPr lang="zh-CN" altLang="en-US" dirty="0" smtClean="0"/>
          </a:p>
        </p:txBody>
      </p:sp>
      <p:pic>
        <p:nvPicPr>
          <p:cNvPr id="54275" name="Picture 3" descr="未标题-1 拷贝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48768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0" y="1905000"/>
            <a:ext cx="1676400" cy="609600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设计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133600" y="3657600"/>
            <a:ext cx="19812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芯片制造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362200" y="4730750"/>
            <a:ext cx="1524000" cy="533400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封装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362200" y="5721350"/>
            <a:ext cx="1524000" cy="533400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测试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684213" y="2420938"/>
            <a:ext cx="115093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晶园材料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886200" y="2819400"/>
            <a:ext cx="11430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光掩膜</a:t>
            </a:r>
            <a:endParaRPr lang="zh-CN" altLang="en-US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4282" name="AutoShape 10"/>
          <p:cNvSpPr>
            <a:spLocks noChangeArrowheads="1"/>
          </p:cNvSpPr>
          <p:nvPr/>
        </p:nvSpPr>
        <p:spPr bwMode="auto">
          <a:xfrm>
            <a:off x="3048000" y="534035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4283" name="AutoShape 11"/>
          <p:cNvSpPr>
            <a:spLocks noChangeArrowheads="1"/>
          </p:cNvSpPr>
          <p:nvPr/>
        </p:nvSpPr>
        <p:spPr bwMode="auto">
          <a:xfrm rot="5400000">
            <a:off x="1181100" y="3086100"/>
            <a:ext cx="838200" cy="762000"/>
          </a:xfrm>
          <a:custGeom>
            <a:avLst/>
            <a:gdLst>
              <a:gd name="T0" fmla="*/ 1061200937 w 21600"/>
              <a:gd name="T1" fmla="*/ 0 h 21600"/>
              <a:gd name="T2" fmla="*/ 860121957 w 21600"/>
              <a:gd name="T3" fmla="*/ 161611098 h 21600"/>
              <a:gd name="T4" fmla="*/ 0 w 21600"/>
              <a:gd name="T5" fmla="*/ 901523999 h 21600"/>
              <a:gd name="T6" fmla="*/ 558182759 w 21600"/>
              <a:gd name="T7" fmla="*/ 948325475 h 21600"/>
              <a:gd name="T8" fmla="*/ 1116306805 w 21600"/>
              <a:gd name="T9" fmla="*/ 565526802 h 21600"/>
              <a:gd name="T10" fmla="*/ 1262221204 w 21600"/>
              <a:gd name="T11" fmla="*/ 16161109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466 h 21600"/>
              <a:gd name="T20" fmla="*/ 19103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160" y="0"/>
                </a:moveTo>
                <a:lnTo>
                  <a:pt x="14719" y="3681"/>
                </a:lnTo>
                <a:lnTo>
                  <a:pt x="17216" y="3681"/>
                </a:lnTo>
                <a:lnTo>
                  <a:pt x="17216" y="19466"/>
                </a:lnTo>
                <a:lnTo>
                  <a:pt x="0" y="19466"/>
                </a:lnTo>
                <a:lnTo>
                  <a:pt x="0" y="21600"/>
                </a:lnTo>
                <a:lnTo>
                  <a:pt x="19103" y="21600"/>
                </a:lnTo>
                <a:lnTo>
                  <a:pt x="19103" y="3681"/>
                </a:lnTo>
                <a:lnTo>
                  <a:pt x="21600" y="3681"/>
                </a:lnTo>
                <a:lnTo>
                  <a:pt x="1816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4" name="AutoShape 12"/>
          <p:cNvSpPr>
            <a:spLocks noChangeArrowheads="1"/>
          </p:cNvSpPr>
          <p:nvPr/>
        </p:nvSpPr>
        <p:spPr bwMode="auto">
          <a:xfrm>
            <a:off x="304800" y="4267200"/>
            <a:ext cx="1600200" cy="533400"/>
          </a:xfrm>
          <a:prstGeom prst="wedgeRoundRectCallout">
            <a:avLst>
              <a:gd name="adj1" fmla="val 67264"/>
              <a:gd name="adj2" fmla="val -7083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前端工艺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285" name="AutoShape 13"/>
          <p:cNvSpPr/>
          <p:nvPr/>
        </p:nvSpPr>
        <p:spPr bwMode="auto">
          <a:xfrm flipH="1">
            <a:off x="1905000" y="4883150"/>
            <a:ext cx="457200" cy="1066800"/>
          </a:xfrm>
          <a:prstGeom prst="rightBrace">
            <a:avLst>
              <a:gd name="adj1" fmla="val 19444"/>
              <a:gd name="adj2" fmla="val 51667"/>
            </a:avLst>
          </a:prstGeom>
          <a:noFill/>
          <a:ln w="2857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6" name="AutoShape 14"/>
          <p:cNvSpPr>
            <a:spLocks noChangeArrowheads="1"/>
          </p:cNvSpPr>
          <p:nvPr/>
        </p:nvSpPr>
        <p:spPr bwMode="auto">
          <a:xfrm>
            <a:off x="152400" y="5562600"/>
            <a:ext cx="1676400" cy="533400"/>
          </a:xfrm>
          <a:prstGeom prst="wedgeRoundRectCallout">
            <a:avLst>
              <a:gd name="adj1" fmla="val 51324"/>
              <a:gd name="adj2" fmla="val -51787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后端工艺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287" name="AutoShape 15"/>
          <p:cNvSpPr>
            <a:spLocks noChangeArrowheads="1"/>
          </p:cNvSpPr>
          <p:nvPr/>
        </p:nvSpPr>
        <p:spPr bwMode="auto">
          <a:xfrm>
            <a:off x="3048000" y="434975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4288" name="AutoShape 16"/>
          <p:cNvSpPr>
            <a:spLocks noChangeArrowheads="1"/>
          </p:cNvSpPr>
          <p:nvPr/>
        </p:nvSpPr>
        <p:spPr bwMode="auto">
          <a:xfrm>
            <a:off x="3048000" y="2590800"/>
            <a:ext cx="152400" cy="908050"/>
          </a:xfrm>
          <a:prstGeom prst="downArrow">
            <a:avLst>
              <a:gd name="adj1" fmla="val 50000"/>
              <a:gd name="adj2" fmla="val 148958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4289" name="AutoShape 17"/>
          <p:cNvSpPr>
            <a:spLocks noChangeArrowheads="1"/>
          </p:cNvSpPr>
          <p:nvPr/>
        </p:nvSpPr>
        <p:spPr bwMode="auto">
          <a:xfrm>
            <a:off x="5638800" y="350520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CCFF99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6731000" y="3590925"/>
            <a:ext cx="17081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Arial" panose="020B0604020202020204" pitchFamily="34" charset="0"/>
                <a:ea typeface="华文新魏" panose="02010800040101010101" pitchFamily="2" charset="-122"/>
              </a:rPr>
              <a:t>系统制造商</a:t>
            </a:r>
            <a:endParaRPr lang="zh-CN" altLang="en-US" sz="24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pic>
        <p:nvPicPr>
          <p:cNvPr id="5429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19325"/>
            <a:ext cx="134302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9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362200"/>
            <a:ext cx="10890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93" name="Picture 21" descr="mfc52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105400"/>
            <a:ext cx="1447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1200" y="4191000"/>
            <a:ext cx="8128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5" name="AutoShape 23"/>
          <p:cNvSpPr>
            <a:spLocks noChangeArrowheads="1"/>
          </p:cNvSpPr>
          <p:nvPr/>
        </p:nvSpPr>
        <p:spPr bwMode="auto">
          <a:xfrm>
            <a:off x="7239000" y="43434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FF99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4296" name="Picture 24" descr="BD06675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5105400"/>
            <a:ext cx="1147762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7" name="AutoShape 25"/>
          <p:cNvSpPr>
            <a:spLocks noChangeArrowheads="1"/>
          </p:cNvSpPr>
          <p:nvPr/>
        </p:nvSpPr>
        <p:spPr bwMode="auto">
          <a:xfrm rot="5400000" flipV="1">
            <a:off x="4152900" y="3314700"/>
            <a:ext cx="533400" cy="457200"/>
          </a:xfrm>
          <a:custGeom>
            <a:avLst/>
            <a:gdLst>
              <a:gd name="T0" fmla="*/ 273472402 w 21600"/>
              <a:gd name="T1" fmla="*/ 0 h 21600"/>
              <a:gd name="T2" fmla="*/ 221654543 w 21600"/>
              <a:gd name="T3" fmla="*/ 39620889 h 21600"/>
              <a:gd name="T4" fmla="*/ 0 w 21600"/>
              <a:gd name="T5" fmla="*/ 189721850 h 21600"/>
              <a:gd name="T6" fmla="*/ 147638798 w 21600"/>
              <a:gd name="T7" fmla="*/ 204838300 h 21600"/>
              <a:gd name="T8" fmla="*/ 295262953 w 21600"/>
              <a:gd name="T9" fmla="*/ 124249752 h 21600"/>
              <a:gd name="T10" fmla="*/ 325275642 w 21600"/>
              <a:gd name="T11" fmla="*/ 3962088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411 h 21600"/>
              <a:gd name="T20" fmla="*/ 19607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160" y="0"/>
                </a:moveTo>
                <a:lnTo>
                  <a:pt x="14719" y="4178"/>
                </a:lnTo>
                <a:lnTo>
                  <a:pt x="16712" y="4178"/>
                </a:lnTo>
                <a:lnTo>
                  <a:pt x="16712" y="18411"/>
                </a:lnTo>
                <a:lnTo>
                  <a:pt x="0" y="18411"/>
                </a:lnTo>
                <a:lnTo>
                  <a:pt x="0" y="21600"/>
                </a:lnTo>
                <a:lnTo>
                  <a:pt x="19607" y="21600"/>
                </a:lnTo>
                <a:lnTo>
                  <a:pt x="19607" y="4178"/>
                </a:lnTo>
                <a:lnTo>
                  <a:pt x="21600" y="4178"/>
                </a:lnTo>
                <a:lnTo>
                  <a:pt x="1816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76200" y="1447800"/>
            <a:ext cx="5334000" cy="5334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\slides\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5DCA8BC5-F76D-436E-B468-3EE5E730C087}" type="slidenum">
              <a:rPr lang="en-AU"/>
            </a:fld>
            <a:endParaRPr lang="en-AU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制造IC</a:t>
            </a:r>
            <a:endParaRPr lang="en-AU" smtClean="0"/>
          </a:p>
        </p:txBody>
      </p:sp>
      <p:sp>
        <p:nvSpPr>
          <p:cNvPr id="5939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428625" y="5621338"/>
            <a:ext cx="8270875" cy="665162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产量：每片晶圆的工作模具比例</a:t>
            </a:r>
            <a:r>
              <a:rPr lang="en-US" altLang="zh-CN" smtClean="0">
                <a:ea typeface="宋体" panose="02010600030101010101" pitchFamily="2" charset="-122"/>
              </a:rPr>
              <a:t/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59397" name="Text Box 18"/>
          <p:cNvSpPr txBox="1">
            <a:spLocks noChangeArrowheads="1"/>
          </p:cNvSpPr>
          <p:nvPr/>
        </p:nvSpPr>
        <p:spPr bwMode="auto">
          <a:xfrm rot="5400000">
            <a:off x="6950869" y="1826419"/>
            <a:ext cx="40195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7节实物：AMD Opteron X4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pic>
        <p:nvPicPr>
          <p:cNvPr id="59398" name="Picture 20" descr="f01-18-P3744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412875"/>
            <a:ext cx="718185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3DB8B2E1-4DAE-4D2A-A53D-C2B32871A7DF}" type="slidenum">
              <a:rPr lang="en-AU"/>
            </a:fld>
            <a:endParaRPr lang="en-AU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结束语</a:t>
            </a:r>
            <a:endParaRPr lang="en-AU" smtClean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成本/性能正在改善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由于基础技术的发展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层的抽象层次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在硬件和软件中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指令集架构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硬件/软件接口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执行时间：最佳性能度量！</a:t>
            </a:r>
            <a:endParaRPr lang="en-US" altLang="zh-CN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功率是限制因素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并行处理来提高性能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62469" name="Text Box 4"/>
          <p:cNvSpPr txBox="1">
            <a:spLocks noChangeArrowheads="1"/>
          </p:cNvSpPr>
          <p:nvPr/>
        </p:nvSpPr>
        <p:spPr bwMode="auto">
          <a:xfrm rot="5400000">
            <a:off x="7554119" y="1223169"/>
            <a:ext cx="28130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9节结论性意见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\slides\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684213" y="277813"/>
            <a:ext cx="8259762" cy="630237"/>
          </a:xfrm>
        </p:spPr>
        <p:txBody>
          <a:bodyPr/>
          <a:lstStyle/>
          <a:p>
            <a:r>
              <a:rPr lang="en-US" altLang="zh-CN" sz="3500" smtClean="0">
                <a:ea typeface="宋体" panose="02010600030101010101" pitchFamily="2" charset="-122"/>
              </a:rPr>
              <a:t>嵌入式处理器特性</a:t>
            </a:r>
            <a:endParaRPr lang="en-US" altLang="zh-CN" sz="3500" smtClean="0">
              <a:ea typeface="宋体" panose="02010600030101010101" pitchFamily="2" charset="-122"/>
            </a:endParaRPr>
          </a:p>
        </p:txBody>
      </p:sp>
      <p:sp>
        <p:nvSpPr>
          <p:cNvPr id="16387" name="Footer Placeholder 2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059759E7-8AA0-45D2-AEE4-259F158243F9}" type="slidenum">
              <a:rPr lang="en-AU"/>
            </a:fld>
            <a:endParaRPr lang="en-AU"/>
          </a:p>
        </p:txBody>
      </p:sp>
      <p:sp>
        <p:nvSpPr>
          <p:cNvPr id="26628" name="Content Placeholder 2"/>
          <p:cNvSpPr>
            <a:spLocks noGrp="1"/>
          </p:cNvSpPr>
          <p:nvPr/>
        </p:nvSpPr>
        <p:spPr bwMode="auto">
          <a:xfrm>
            <a:off x="500063" y="1285875"/>
            <a:ext cx="81534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涵盖最广泛的应用范围和性能的最大的计算机类别</a:t>
            </a:r>
            <a:endParaRPr lang="en-US" altLang="zh-CN" sz="2400" i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通常有最低性能要求。例如？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通常对成本有严格的限制。例如？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通常对功耗有严格的限制。例如？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altLang="zh-CN" sz="2400" dirty="0">
                <a:ea typeface="宋体" panose="02010600030101010101" pitchFamily="2" charset="-122"/>
              </a:rPr>
              <a:t>通常对失败的容忍度低。例如？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287655" indent="-287655"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q"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317F2DA1-B674-4621-A71A-E819F5942ED8}" type="slidenum">
              <a:rPr lang="en-AU"/>
            </a:fld>
            <a:endParaRPr lang="en-AU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了解性能</a:t>
            </a:r>
            <a:endParaRPr lang="en-AU" smtClean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算法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确定执行的操作数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编程语言、编译器、ISA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确定每次操作执行的机器指令数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处理器和内存系统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确定指令执行的速度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solidFill>
                  <a:srgbClr val="FF0000"/>
                </a:solidFill>
                <a:ea typeface="宋体" panose="02010600030101010101" pitchFamily="2" charset="-122"/>
              </a:rPr>
              <a:t>I/O系统（含OS)</a:t>
            </a:r>
            <a:endParaRPr lang="en-US" altLang="zh-CN" sz="28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确定I/O操作的执行速度</a:t>
            </a:r>
            <a:endParaRPr lang="en-AU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—计算机抽象和技术—</a:t>
            </a:r>
            <a:fld id="{F9EFEAA8-4F4E-4FBD-83C6-F1EAAE01BA25}" type="slidenum">
              <a:rPr lang="en-AU"/>
            </a:fld>
            <a:endParaRPr lang="en-AU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您的程序下方</a:t>
            </a:r>
            <a:endParaRPr lang="en-AU" smtClean="0"/>
          </a:p>
        </p:txBody>
      </p:sp>
      <p:sp>
        <p:nvSpPr>
          <p:cNvPr id="3174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132138" y="1125538"/>
            <a:ext cx="5822950" cy="511175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应用软件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用高级语言编写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系统软件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编译器：将HLL代码转换为机器代码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操作系统：服务代码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处理输入/输出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管理内存和存储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安排任务和共享资源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五金器具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smtClean="0">
                <a:ea typeface="宋体" panose="02010600030101010101" pitchFamily="2" charset="-122"/>
              </a:rPr>
              <a:t>处理器、内存、I/O控制器</a:t>
            </a:r>
            <a:endParaRPr lang="en-AU" sz="2400" smtClean="0"/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 rot="5400000">
            <a:off x="7560469" y="1216819"/>
            <a:ext cx="28003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第1.2节：您的程序下方</a:t>
            </a:r>
            <a:endParaRPr lang="en-US" altLang="zh-CN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pic>
        <p:nvPicPr>
          <p:cNvPr id="18438" name="Picture 11" descr="f01-02-P3744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81300"/>
            <a:ext cx="24003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\slides\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程序代码级别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/>
              <a:t>第1章-计算机抽象和技术-</a:t>
            </a:r>
            <a:fld id="{175E27D3-D407-4DC9-A838-1ECC2F789531}" type="slidenum">
              <a:rPr lang="en-AU"/>
            </a:fld>
            <a:endParaRPr lang="en-AU"/>
          </a:p>
        </p:txBody>
      </p:sp>
      <p:sp>
        <p:nvSpPr>
          <p:cNvPr id="32" name="Rectangle 3"/>
          <p:cNvSpPr>
            <a:spLocks noGrp="1" noChangeArrowheads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762000" y="1038225"/>
            <a:ext cx="7848600" cy="5819775"/>
          </a:xfrm>
        </p:spPr>
        <p:txBody>
          <a:bodyPr/>
          <a:lstStyle/>
          <a:p>
            <a:r>
              <a:rPr lang="en-US" altLang="zh-CN" sz="2400" dirty="0" smtClean="0">
                <a:ea typeface="宋体" panose="02010600030101010101" pitchFamily="2" charset="-122"/>
              </a:rPr>
              <a:t>高级语言程序(C)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void swap ( int v[]，int k）</a:t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{ int temp；</a:t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temp = v[k]；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v[k] = v[k+1];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v[k+1] = temp；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r>
              <a:rPr lang="en-US" altLang="zh-CN" sz="2400" dirty="0" smtClean="0">
                <a:ea typeface="宋体" panose="02010600030101010101" pitchFamily="2" charset="-122"/>
              </a:rPr>
              <a:t>汇编语言程序（MIPS）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交换：sll 2,5,2</a:t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加2美元、4美元、2美元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lw $15, 0($2)</a:t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lw $16, 4($2)</a:t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sw $16, 0($2)</a:t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sw $15, 4($2)</a:t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lnSpc>
                <a:spcPct val="60000"/>
              </a:lnSpc>
              <a:buFont typeface="Monotype Sorts"/>
              <a:buNone/>
            </a:pP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r>
              <a:rPr lang="en-US" altLang="zh-CN" sz="18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jr $31</a:t>
            </a:r>
            <a:r>
              <a:rPr lang="en-US" altLang="zh-CN" sz="18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/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r>
              <a:rPr lang="en-US" altLang="zh-CN" sz="2400" dirty="0" smtClean="0">
                <a:ea typeface="宋体" panose="02010600030101010101" pitchFamily="2" charset="-122"/>
              </a:rPr>
              <a:t>机器（对象、二进制）代码（用于MIPS)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000000 00000 00101 0001000010000000</a:t>
            </a:r>
            <a:endParaRPr lang="en-US" altLang="zh-CN" sz="16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000000 00100 00010 0001000000100000</a:t>
            </a:r>
            <a:endParaRPr lang="en-US" altLang="zh-CN" sz="18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2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. . .</a:t>
            </a:r>
            <a:endParaRPr lang="en-US" altLang="zh-CN" sz="1600" dirty="0" smtClean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>
            <p:custDataLst>
              <p:tags r:id="rId2"/>
            </p:custDataLst>
          </p:nvPr>
        </p:nvGrpSpPr>
        <p:grpSpPr bwMode="auto">
          <a:xfrm>
            <a:off x="7019925" y="1500188"/>
            <a:ext cx="1600200" cy="1752600"/>
            <a:chOff x="4272" y="1488"/>
            <a:chExt cx="1008" cy="1104"/>
          </a:xfrm>
        </p:grpSpPr>
        <p:sp>
          <p:nvSpPr>
            <p:cNvPr id="34" name="Oval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272" y="1824"/>
              <a:ext cx="1008" cy="432"/>
            </a:xfrm>
            <a:prstGeom prst="ellipse">
              <a:avLst/>
            </a:prstGeom>
            <a:noFill/>
            <a:ln w="12700">
              <a:solidFill>
                <a:srgbClr val="FC0128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35" name="Text Box 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368" y="1920"/>
              <a:ext cx="804" cy="231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>
                  <a:solidFill>
                    <a:sysClr val="windowText" lastClr="000000"/>
                  </a:solidFill>
                  <a:ea typeface="宋体" panose="02010600030101010101" pitchFamily="2" charset="-122"/>
                </a:rPr>
                <a:t>C编译器</a:t>
              </a:r>
              <a:endParaRPr lang="en-US" altLang="zh-CN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Arc 7"/>
            <p:cNvSpPr/>
            <p:nvPr>
              <p:custDataLst>
                <p:tags r:id="rId5"/>
              </p:custDataLst>
            </p:nvPr>
          </p:nvSpPr>
          <p:spPr bwMode="auto">
            <a:xfrm>
              <a:off x="4416" y="1488"/>
              <a:ext cx="43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C0128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Arc 8"/>
            <p:cNvSpPr/>
            <p:nvPr>
              <p:custDataLst>
                <p:tags r:id="rId6"/>
              </p:custDataLst>
            </p:nvPr>
          </p:nvSpPr>
          <p:spPr bwMode="auto">
            <a:xfrm flipV="1">
              <a:off x="4416" y="2256"/>
              <a:ext cx="43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C0128"/>
              </a:solidFill>
              <a:round/>
              <a:headEnd type="arrow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" name="Group 9"/>
          <p:cNvGrpSpPr/>
          <p:nvPr>
            <p:custDataLst>
              <p:tags r:id="rId7"/>
            </p:custDataLst>
          </p:nvPr>
        </p:nvGrpSpPr>
        <p:grpSpPr bwMode="auto">
          <a:xfrm>
            <a:off x="7019925" y="4019550"/>
            <a:ext cx="1600200" cy="1752600"/>
            <a:chOff x="4656" y="3024"/>
            <a:chExt cx="1008" cy="1104"/>
          </a:xfrm>
        </p:grpSpPr>
        <p:sp>
          <p:nvSpPr>
            <p:cNvPr id="39" name="Oval 1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656" y="3360"/>
              <a:ext cx="1008" cy="432"/>
            </a:xfrm>
            <a:prstGeom prst="ellipse">
              <a:avLst/>
            </a:prstGeom>
            <a:noFill/>
            <a:ln w="12700">
              <a:solidFill>
                <a:srgbClr val="FC0128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40" name="Text Box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752" y="3456"/>
              <a:ext cx="780" cy="231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>
                  <a:solidFill>
                    <a:sysClr val="windowText" lastClr="000000"/>
                  </a:solidFill>
                  <a:ea typeface="宋体" panose="02010600030101010101" pitchFamily="2" charset="-122"/>
                </a:rPr>
                <a:t>装配工</a:t>
              </a:r>
              <a:endParaRPr lang="en-US" altLang="zh-CN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" name="Arc 12"/>
            <p:cNvSpPr/>
            <p:nvPr>
              <p:custDataLst>
                <p:tags r:id="rId10"/>
              </p:custDataLst>
            </p:nvPr>
          </p:nvSpPr>
          <p:spPr bwMode="auto">
            <a:xfrm>
              <a:off x="4800" y="3024"/>
              <a:ext cx="43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C0128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Arc 13"/>
            <p:cNvSpPr/>
            <p:nvPr>
              <p:custDataLst>
                <p:tags r:id="rId11"/>
              </p:custDataLst>
            </p:nvPr>
          </p:nvSpPr>
          <p:spPr bwMode="auto">
            <a:xfrm flipV="1">
              <a:off x="4800" y="3792"/>
              <a:ext cx="43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C0128"/>
              </a:solidFill>
              <a:round/>
              <a:headEnd type="arrow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3" name="Text 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84875" y="1709738"/>
            <a:ext cx="1466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9900"/>
                </a:solidFill>
                <a:ea typeface="宋体" panose="02010600030101010101" pitchFamily="2" charset="-122"/>
              </a:rPr>
              <a:t>一对多</a:t>
            </a:r>
            <a:endParaRPr lang="en-US" altLang="zh-CN">
              <a:solidFill>
                <a:srgbClr val="009900"/>
              </a:solidFill>
              <a:ea typeface="宋体" panose="02010600030101010101" pitchFamily="2" charset="-122"/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156325" y="4084638"/>
            <a:ext cx="1289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9900"/>
                </a:solidFill>
                <a:ea typeface="宋体" panose="02010600030101010101" pitchFamily="2" charset="-122"/>
              </a:rPr>
              <a:t>一对一的</a:t>
            </a:r>
            <a:endParaRPr lang="en-US" altLang="zh-CN">
              <a:solidFill>
                <a:srgbClr val="0099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 rev="1" build="p"/>
      <p:bldP spid="43" grpId="0"/>
      <p:bldP spid="44" grpId="0"/>
    </p:bldLst>
  </p:timing>
</p:sld>
</file>

<file path=ppt\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\tags\tag1.xml><?xml version="1.0" encoding="utf-8"?>
<p:tagLst xmlns:p="http://schemas.openxmlformats.org/presentationml/2006/main">
  <p:tag name="_INSTRUCTOR VIEW19C14C36-AC8E-43BC-9DB6-C2AAF774C7DC|PANE__TAG" val="_"/>
</p:tagLst>
</file>

<file path=ppt\tags\tag10.xml><?xml version="1.0" encoding="utf-8"?>
<p:tagLst xmlns:p="http://schemas.openxmlformats.org/presentationml/2006/main">
  <p:tag name="_INSTRUCTOR VIEW19C14C36-AC8E-43BC-9DB6-C2AAF774C7DC|PANE__TAG" val="_"/>
</p:tagLst>
</file>

<file path=ppt\tags\tag11.xml><?xml version="1.0" encoding="utf-8"?>
<p:tagLst xmlns:p="http://schemas.openxmlformats.org/presentationml/2006/main">
  <p:tag name="_INSTRUCTOR VIEW19C14C36-AC8E-43BC-9DB6-C2AAF774C7DC|PANE__TAG" val="_"/>
</p:tagLst>
</file>

<file path=ppt\tags\tag12.xml><?xml version="1.0" encoding="utf-8"?>
<p:tagLst xmlns:p="http://schemas.openxmlformats.org/presentationml/2006/main">
  <p:tag name="_INSTRUCTOR VIEW19C14C36-AC8E-43BC-9DB6-C2AAF774C7DC|PANE__TAG" val="_"/>
</p:tagLst>
</file>

<file path=ppt\tags\tag13.xml><?xml version="1.0" encoding="utf-8"?>
<p:tagLst xmlns:p="http://schemas.openxmlformats.org/presentationml/2006/main">
  <p:tag name="_INSTRUCTOR VIEW19C14C36-AC8E-43BC-9DB6-C2AAF774C7DC|PANE__TAG" val="_"/>
</p:tagLst>
</file>

<file path=ppt\tags\tag14.xml><?xml version="1.0" encoding="utf-8"?>
<p:tagLst xmlns:p="http://schemas.openxmlformats.org/presentationml/2006/main">
  <p:tag name="commondata" val="eyJoZGlkIjoiMTg2OGVlMWE3MWNiZTFmOTNlMTMyNDA1NjRlY2YxMWEifQ=="/>
</p:tagLst>
</file>

<file path=ppt\tags\tag2.xml><?xml version="1.0" encoding="utf-8"?>
<p:tagLst xmlns:p="http://schemas.openxmlformats.org/presentationml/2006/main">
  <p:tag name="_INSTRUCTOR VIEW19C14C36-AC8E-43BC-9DB6-C2AAF774C7DC|PANE__TAG" val="_"/>
</p:tagLst>
</file>

<file path=ppt\tags\tag3.xml><?xml version="1.0" encoding="utf-8"?>
<p:tagLst xmlns:p="http://schemas.openxmlformats.org/presentationml/2006/main">
  <p:tag name="_INSTRUCTOR VIEW19C14C36-AC8E-43BC-9DB6-C2AAF774C7DC|PANE__TAG" val="_"/>
</p:tagLst>
</file>

<file path=ppt\tags\tag4.xml><?xml version="1.0" encoding="utf-8"?>
<p:tagLst xmlns:p="http://schemas.openxmlformats.org/presentationml/2006/main">
  <p:tag name="_INSTRUCTOR VIEW19C14C36-AC8E-43BC-9DB6-C2AAF774C7DC|PANE__TAG" val="_"/>
</p:tagLst>
</file>

<file path=ppt\tags\tag5.xml><?xml version="1.0" encoding="utf-8"?>
<p:tagLst xmlns:p="http://schemas.openxmlformats.org/presentationml/2006/main">
  <p:tag name="_INSTRUCTOR VIEW19C14C36-AC8E-43BC-9DB6-C2AAF774C7DC|PANE__TAG" val="_"/>
</p:tagLst>
</file>

<file path=ppt\tags\tag6.xml><?xml version="1.0" encoding="utf-8"?>
<p:tagLst xmlns:p="http://schemas.openxmlformats.org/presentationml/2006/main">
  <p:tag name="_INSTRUCTOR VIEW19C14C36-AC8E-43BC-9DB6-C2AAF774C7DC|PANE__TAG" val="_"/>
</p:tagLst>
</file>

<file path=ppt\tags\tag7.xml><?xml version="1.0" encoding="utf-8"?>
<p:tagLst xmlns:p="http://schemas.openxmlformats.org/presentationml/2006/main">
  <p:tag name="_INSTRUCTOR VIEW19C14C36-AC8E-43BC-9DB6-C2AAF774C7DC|PANE__TAG" val="_"/>
</p:tagLst>
</file>

<file path=ppt\tags\tag8.xml><?xml version="1.0" encoding="utf-8"?>
<p:tagLst xmlns:p="http://schemas.openxmlformats.org/presentationml/2006/main">
  <p:tag name="_INSTRUCTOR VIEW19C14C36-AC8E-43BC-9DB6-C2AAF774C7DC|PANE__TAG" val="_"/>
</p:tagLst>
</file>

<file path=ppt\tags\tag9.xml><?xml version="1.0" encoding="utf-8"?>
<p:tagLst xmlns:p="http://schemas.openxmlformats.org/presentationml/2006/main">
  <p:tag name="_INSTRUCTOR VIEW19C14C36-AC8E-43BC-9DB6-C2AAF774C7DC|PANE__TAG" val="_"/>
</p:tagLst>
</file>

<file path=ppt\theme\theme1.xml><?xml version="1.0" encoding="utf-8"?>
<a:theme xmlns:a="http://schemas.openxmlformats.org/drawingml/2006/main" name="2_Blends">
  <a:themeElements>
    <a:clrScheme name="2_Blends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2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\theme\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\theme\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\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76625" autoAdjust="0"/>
  </p:normalViewPr>
  <p:slideViewPr>
    <p:cSldViewPr showGuides="1">
      <p:cViewPr varScale="1">
        <p:scale>
          <a:sx n="53" d="100"/>
          <a:sy n="53" d="100"/>
        </p:scale>
        <p:origin x="163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52"/>
    </p:cViewPr>
  </p:sorterViewPr>
  <p:notesViewPr>
    <p:cSldViewPr>
      <p:cViewPr varScale="1">
        <p:scale>
          <a:sx n="75" d="100"/>
          <a:sy n="75" d="100"/>
        </p:scale>
        <p:origin x="-1890" y="-102"/>
      </p:cViewPr>
      <p:guideLst>
        <p:guide orient="horz" pos="3132"/>
        <p:guide pos="2130"/>
      </p:guideLst>
    </p:cSldViewPr>
  </p:notesViewPr>
  <p:gridSpacing cx="72008" cy="72008"/>
</p:viewPr>
</file>